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7998" w:rsidRPr="002C3F37" w:rsidRDefault="002C3F37" w:rsidP="002C3F37">
      <w:pPr>
        <w:tabs>
          <w:tab w:val="left" w:pos="7840"/>
        </w:tabs>
        <w:bidi/>
        <w:ind w:left="-900" w:firstLine="900"/>
        <w:jc w:val="center"/>
        <w:rPr>
          <w:rFonts w:hint="cs"/>
          <w:b/>
          <w:bCs/>
          <w:color w:val="FF0000"/>
          <w:sz w:val="40"/>
          <w:szCs w:val="40"/>
        </w:rPr>
      </w:pPr>
      <w:r w:rsidRPr="002C3F37">
        <w:rPr>
          <w:rFonts w:hint="cs"/>
          <w:b/>
          <w:bCs/>
          <w:color w:val="FF0000"/>
          <w:sz w:val="40"/>
          <w:szCs w:val="40"/>
          <w:rtl/>
        </w:rPr>
        <w:t xml:space="preserve">التذبذبات القسرية في </w:t>
      </w:r>
      <w:r w:rsidR="00BF7998" w:rsidRPr="002C3F37">
        <w:rPr>
          <w:rFonts w:hint="cs"/>
          <w:b/>
          <w:bCs/>
          <w:color w:val="FF0000"/>
          <w:sz w:val="40"/>
          <w:szCs w:val="40"/>
          <w:rtl/>
        </w:rPr>
        <w:t xml:space="preserve">دارة </w:t>
      </w:r>
      <w:r w:rsidRPr="002C3F37">
        <w:rPr>
          <w:b/>
          <w:bCs/>
          <w:color w:val="FF0000"/>
          <w:sz w:val="40"/>
          <w:szCs w:val="40"/>
        </w:rPr>
        <w:t>RLC</w:t>
      </w:r>
      <w:r w:rsidRPr="002C3F37">
        <w:rPr>
          <w:rFonts w:hint="cs"/>
          <w:b/>
          <w:bCs/>
          <w:color w:val="FF0000"/>
          <w:sz w:val="40"/>
          <w:szCs w:val="40"/>
          <w:rtl/>
        </w:rPr>
        <w:t xml:space="preserve"> متوالية</w:t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lang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531.15pt;height:44.15pt" o:bordertopcolor="this" o:borderleftcolor="this" o:borderbottomcolor="this" o:borderrightcolor="this" fillcolor="black" strokeweight="1.5pt">
            <v:shadow color="#900"/>
            <v:textpath style="font-family:&quot;Impact&quot;;v-text-kern:t" trim="t" fitpath="t" string="تمارين : الدارة RLC في النظام الجيبي والقسري "/>
            <w10:bordertop type="single" width="4"/>
            <w10:borderleft type="single" width="4"/>
            <w10:borderbottom type="single" width="4"/>
            <w10:borderright type="single" width="4"/>
          </v:shape>
        </w:pict>
      </w:r>
    </w:p>
    <w:p w:rsidR="002C3F37" w:rsidRDefault="002C3F37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3666490"/>
            <wp:effectExtent l="1905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66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2C3F37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C3F37" w:rsidRDefault="002C3F37" w:rsidP="002C3F3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</w:p>
    <w:p w:rsidR="002C3F37" w:rsidRDefault="00B2241C" w:rsidP="002C3F3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970395" cy="2173605"/>
            <wp:effectExtent l="19050" t="0" r="190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0395" cy="2173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918325" cy="2415540"/>
            <wp:effectExtent l="1905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8325" cy="241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2C3F37" w:rsidP="00C55992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2C3F37" w:rsidRDefault="002C3F37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758825"/>
            <wp:effectExtent l="1905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75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  <w:rtl/>
        </w:rPr>
        <w:drawing>
          <wp:inline distT="0" distB="0" distL="0" distR="0">
            <wp:extent cx="3036570" cy="2803525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570" cy="280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3329940" cy="2837815"/>
            <wp:effectExtent l="19050" t="0" r="381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83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77025" cy="3813175"/>
            <wp:effectExtent l="19050" t="0" r="9525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5356860" cy="1319530"/>
            <wp:effectExtent l="1905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131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2C3F37" w:rsidP="002C3F37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2C3F37" w:rsidRDefault="002C3F37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68135" cy="3821430"/>
            <wp:effectExtent l="1905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821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77025" cy="2777490"/>
            <wp:effectExtent l="19050" t="0" r="9525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77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530B" w:rsidRDefault="0006530B" w:rsidP="0006530B">
      <w:pPr>
        <w:bidi/>
        <w:rPr>
          <w:rFonts w:hint="cs"/>
          <w:b/>
          <w:bCs/>
          <w:color w:val="C00000"/>
          <w:sz w:val="32"/>
          <w:szCs w:val="32"/>
          <w:rtl/>
        </w:rPr>
      </w:pPr>
      <w:r>
        <w:rPr>
          <w:rFonts w:hint="cs"/>
          <w:b/>
          <w:bCs/>
          <w:color w:val="C00000"/>
          <w:sz w:val="32"/>
          <w:szCs w:val="32"/>
          <w:rtl/>
        </w:rPr>
        <w:t>التمرين</w:t>
      </w:r>
    </w:p>
    <w:p w:rsidR="0006530B" w:rsidRDefault="00B2241C" w:rsidP="0006530B">
      <w:pPr>
        <w:bidi/>
        <w:rPr>
          <w:rFonts w:hint="cs"/>
          <w:b/>
          <w:bCs/>
          <w:color w:val="C00000"/>
          <w:sz w:val="32"/>
          <w:szCs w:val="32"/>
          <w:rtl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840855" cy="2113280"/>
            <wp:effectExtent l="1905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855" cy="2113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06530B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831965" cy="3657600"/>
            <wp:effectExtent l="19050" t="0" r="698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196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7E5C1F" w:rsidP="007E5C1F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E5C1F" w:rsidRDefault="00B2241C" w:rsidP="007E5C1F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noProof/>
          <w:color w:val="FF0000"/>
          <w:sz w:val="40"/>
          <w:szCs w:val="40"/>
          <w:rtl/>
        </w:rPr>
      </w:pPr>
      <w:r>
        <w:rPr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753735" cy="690245"/>
            <wp:effectExtent l="19050" t="0" r="0" b="0"/>
            <wp:docPr id="14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690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B2241C" w:rsidP="007E5C1F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3830320"/>
            <wp:effectExtent l="1905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830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7E5C1F" w:rsidP="007E5C1F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7E5C1F" w:rsidRDefault="00B2241C" w:rsidP="007E5C1F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77025" cy="4321810"/>
            <wp:effectExtent l="19050" t="0" r="9525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4321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Pr="001B008A" w:rsidRDefault="00B2241C" w:rsidP="007E5C1F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77025" cy="3355975"/>
            <wp:effectExtent l="19050" t="0" r="9525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35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7E5C1F" w:rsidP="007E5C1F">
      <w:pPr>
        <w:bidi/>
        <w:rPr>
          <w:rFonts w:hint="cs"/>
          <w:rtl/>
        </w:rPr>
      </w:pPr>
    </w:p>
    <w:p w:rsidR="007E5C1F" w:rsidRDefault="007E5C1F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3588385"/>
            <wp:effectExtent l="19050" t="0" r="9525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588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202680" cy="259080"/>
            <wp:effectExtent l="19050" t="0" r="762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6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7E5C1F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3338195"/>
            <wp:effectExtent l="19050" t="0" r="9525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338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68135" cy="1863090"/>
            <wp:effectExtent l="1905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1863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1949450"/>
            <wp:effectExtent l="19050" t="0" r="9525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94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7E5C1F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3519805"/>
            <wp:effectExtent l="1905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519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5C1F" w:rsidRDefault="007E5C1F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7E5C1F" w:rsidRDefault="00B2241C" w:rsidP="007E5C1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68135" cy="4658360"/>
            <wp:effectExtent l="1905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465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2C3F37" w:rsidP="002C3F37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2C3F37" w:rsidRDefault="002C3F37" w:rsidP="002C3F37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C55992" w:rsidRDefault="00C55992" w:rsidP="002C3F37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C55992" w:rsidRDefault="00B2241C" w:rsidP="00C55992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668135" cy="3122930"/>
            <wp:effectExtent l="1905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12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5992" w:rsidRDefault="00C55992" w:rsidP="00C55992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D13A3E" w:rsidRPr="00C43376" w:rsidRDefault="00D13A3E" w:rsidP="00D13A3E">
      <w:pPr>
        <w:bidi/>
        <w:rPr>
          <w:rFonts w:ascii="Tahoma" w:eastAsia="MS Mincho" w:hAnsi="Tahoma" w:cs="Tahoma"/>
          <w:rtl/>
        </w:rPr>
      </w:pPr>
    </w:p>
    <w:p w:rsidR="002C3F37" w:rsidRDefault="002C3F37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77025" cy="3631565"/>
            <wp:effectExtent l="19050" t="0" r="9525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63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2026920"/>
            <wp:effectExtent l="1905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2C3F37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77025" cy="2648585"/>
            <wp:effectExtent l="19050" t="0" r="9525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64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3F37" w:rsidRDefault="00B2241C" w:rsidP="002C3F37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116320" cy="2501900"/>
            <wp:effectExtent l="19050" t="0" r="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320" cy="250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A3E" w:rsidRPr="00C43376" w:rsidRDefault="00D13A3E" w:rsidP="00D13A3E">
      <w:pPr>
        <w:rPr>
          <w:rFonts w:ascii="Tahoma" w:eastAsia="MS Mincho" w:hAnsi="Tahoma" w:cs="Tahoma"/>
        </w:rPr>
      </w:pPr>
    </w:p>
    <w:p w:rsidR="00E77B0C" w:rsidRDefault="00E77B0C" w:rsidP="00E77B0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</w:p>
    <w:p w:rsidR="00E77B0C" w:rsidRDefault="00E77B0C" w:rsidP="00E77B0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 xml:space="preserve">التمرين : </w:t>
      </w:r>
      <w:r w:rsidR="00B2241C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3329940" cy="241300"/>
            <wp:effectExtent l="19050" t="0" r="381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B0C" w:rsidRDefault="00B2241C" w:rsidP="00E77B0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4873625"/>
            <wp:effectExtent l="19050" t="0" r="9525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48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B0C" w:rsidRDefault="00E77B0C" w:rsidP="00E77B0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E77B0C" w:rsidRDefault="00B2241C" w:rsidP="00E77B0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3166110"/>
            <wp:effectExtent l="19050" t="0" r="9525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166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7B0C" w:rsidRDefault="00B2241C" w:rsidP="00E77B0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59880" cy="3623310"/>
            <wp:effectExtent l="19050" t="0" r="7620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362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A3E" w:rsidRPr="00C43376" w:rsidRDefault="00B2241C" w:rsidP="00E77B0C">
      <w:pPr>
        <w:bidi/>
        <w:rPr>
          <w:rFonts w:ascii="Tahoma" w:hAnsi="Tahoma" w:cs="Tahoma"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3122930"/>
            <wp:effectExtent l="19050" t="0" r="9525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122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A3E" w:rsidRPr="00C43376" w:rsidRDefault="00D13A3E" w:rsidP="00D13A3E">
      <w:pPr>
        <w:bidi/>
        <w:rPr>
          <w:rFonts w:ascii="Tahoma" w:hAnsi="Tahoma" w:cs="Tahoma"/>
          <w:rtl/>
          <w:lang w:bidi="ar-MA"/>
        </w:rPr>
      </w:pPr>
    </w:p>
    <w:p w:rsidR="00691E5F" w:rsidRDefault="00691E5F" w:rsidP="00691E5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691E5F" w:rsidRDefault="00B2241C" w:rsidP="00691E5F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4977130"/>
            <wp:effectExtent l="19050" t="0" r="9525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497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A3E" w:rsidRPr="00C43376" w:rsidRDefault="00B2241C" w:rsidP="00691E5F">
      <w:pPr>
        <w:bidi/>
        <w:rPr>
          <w:rFonts w:ascii="Tahoma" w:hAnsi="Tahoma" w:cs="Tahoma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4856480"/>
            <wp:effectExtent l="19050" t="0" r="9525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4856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596" w:rsidRDefault="00E67596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E67596" w:rsidRDefault="00B2241C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5003165"/>
            <wp:effectExtent l="19050" t="0" r="9525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5003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596" w:rsidRDefault="00E67596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E67596" w:rsidRDefault="00B2241C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3390265"/>
            <wp:effectExtent l="19050" t="0" r="0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39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596" w:rsidRDefault="00B2241C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68135" cy="2596515"/>
            <wp:effectExtent l="19050" t="0" r="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596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596" w:rsidRDefault="00B2241C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3907790"/>
            <wp:effectExtent l="19050" t="0" r="9525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90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596" w:rsidRDefault="00B2241C" w:rsidP="00E67596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681355"/>
            <wp:effectExtent l="19050" t="0" r="9525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68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A3E" w:rsidRDefault="00D13A3E" w:rsidP="00D13A3E">
      <w:pPr>
        <w:bidi/>
        <w:rPr>
          <w:rFonts w:ascii="Tahoma" w:hAnsi="Tahoma" w:cs="Tahoma" w:hint="cs"/>
          <w:rtl/>
          <w:lang w:bidi="ar-MA"/>
        </w:rPr>
      </w:pPr>
    </w:p>
    <w:p w:rsidR="00C65111" w:rsidRDefault="00C65111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1656080"/>
            <wp:effectExtent l="19050" t="0" r="9525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65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3821430"/>
            <wp:effectExtent l="19050" t="0" r="0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821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1691005"/>
            <wp:effectExtent l="19050" t="0" r="0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1691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C65111" w:rsidP="00C65111">
      <w:pPr>
        <w:bidi/>
        <w:rPr>
          <w:rFonts w:ascii="Tahoma" w:hAnsi="Tahoma" w:cs="Tahoma" w:hint="cs"/>
          <w:rtl/>
          <w:lang w:bidi="ar-MA"/>
        </w:rPr>
      </w:pPr>
    </w:p>
    <w:p w:rsidR="00C65111" w:rsidRDefault="00C65111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68135" cy="2233930"/>
            <wp:effectExtent l="19050" t="0" r="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23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2880995"/>
            <wp:effectExtent l="19050" t="0" r="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88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1941195"/>
            <wp:effectExtent l="19050" t="0" r="0" b="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1941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B2241C" w:rsidP="00C65111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3226435"/>
            <wp:effectExtent l="19050" t="0" r="9525" b="0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22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3528060"/>
            <wp:effectExtent l="19050" t="0" r="9525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52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2519045"/>
            <wp:effectExtent l="19050" t="0" r="9525" b="0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519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59880" cy="3717925"/>
            <wp:effectExtent l="19050" t="0" r="7620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371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2303145"/>
            <wp:effectExtent l="19050" t="0" r="0" b="0"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30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lastRenderedPageBreak/>
        <w:t>التمرين</w:t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3433445"/>
            <wp:effectExtent l="19050" t="0" r="0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43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3683635"/>
            <wp:effectExtent l="1905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683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68135" cy="2458720"/>
            <wp:effectExtent l="19050" t="0" r="0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45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2950210"/>
            <wp:effectExtent l="19050" t="0" r="0" b="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950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1061085"/>
            <wp:effectExtent l="19050" t="0" r="9525" b="0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06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3752215" cy="2837815"/>
            <wp:effectExtent l="19050" t="0" r="635" b="0"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283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68135" cy="4735830"/>
            <wp:effectExtent l="19050" t="0" r="0" b="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4735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5111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59880" cy="2587625"/>
            <wp:effectExtent l="19050" t="0" r="7620" b="0"/>
            <wp:docPr id="6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258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>التمرين</w:t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1691005"/>
            <wp:effectExtent l="19050" t="0" r="9525" b="0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691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59880" cy="2441575"/>
            <wp:effectExtent l="19050" t="0" r="7620" b="0"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244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2355215"/>
            <wp:effectExtent l="19050" t="0" r="9525" b="0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355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B2241C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59880" cy="3528060"/>
            <wp:effectExtent l="19050" t="0" r="7620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9880" cy="3528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FF69BC" w:rsidP="00FF69B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color w:val="FF0000"/>
          <w:sz w:val="36"/>
          <w:szCs w:val="36"/>
          <w:rtl/>
        </w:rPr>
        <w:t xml:space="preserve">التمرين : التذبذبات الكهربائية </w:t>
      </w:r>
    </w:p>
    <w:p w:rsidR="00FF69BC" w:rsidRDefault="00B2241C" w:rsidP="00FF69B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1112520"/>
            <wp:effectExtent l="19050" t="0" r="9525" b="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B2241C" w:rsidP="00FF69B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677025" cy="2734310"/>
            <wp:effectExtent l="19050" t="0" r="9525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734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B2241C" w:rsidP="00FF69B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2510155"/>
            <wp:effectExtent l="19050" t="0" r="9525" b="0"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51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B2241C" w:rsidP="00FF69B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7025" cy="1552575"/>
            <wp:effectExtent l="19050" t="0" r="9525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B2241C" w:rsidP="00FF69BC">
      <w:pPr>
        <w:bidi/>
        <w:jc w:val="center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4131945" cy="3079750"/>
            <wp:effectExtent l="19050" t="0" r="1905" b="0"/>
            <wp:docPr id="70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945" cy="307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B2241C" w:rsidP="00FF69BC">
      <w:pPr>
        <w:bidi/>
        <w:jc w:val="both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2967355" cy="241300"/>
            <wp:effectExtent l="19050" t="0" r="4445" b="0"/>
            <wp:docPr id="71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35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B2241C" w:rsidP="00FF69BC">
      <w:pPr>
        <w:bidi/>
        <w:jc w:val="both"/>
        <w:rPr>
          <w:rFonts w:hint="cs"/>
          <w:b/>
          <w:bCs/>
          <w:color w:val="FF0000"/>
          <w:sz w:val="36"/>
          <w:szCs w:val="36"/>
          <w:rtl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047105" cy="284480"/>
            <wp:effectExtent l="19050" t="0" r="0" b="0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7105" cy="28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Pr="00982776" w:rsidRDefault="00FF69BC" w:rsidP="00FF69BC">
      <w:pPr>
        <w:jc w:val="right"/>
        <w:rPr>
          <w:rFonts w:hint="cs"/>
          <w:b/>
          <w:bCs/>
          <w:sz w:val="32"/>
          <w:szCs w:val="32"/>
          <w:u w:val="single"/>
        </w:rPr>
      </w:pPr>
    </w:p>
    <w:p w:rsidR="00FF69BC" w:rsidRDefault="00B2241C" w:rsidP="00FF69BC">
      <w:pPr>
        <w:jc w:val="right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624955" cy="2941320"/>
            <wp:effectExtent l="19050" t="0" r="4445" b="0"/>
            <wp:docPr id="73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4955" cy="2941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Pr="00982776" w:rsidRDefault="00FF69BC" w:rsidP="00FF69BC">
      <w:pPr>
        <w:jc w:val="right"/>
        <w:rPr>
          <w:rFonts w:hint="cs"/>
          <w:b/>
          <w:bCs/>
          <w:sz w:val="32"/>
          <w:szCs w:val="32"/>
          <w:u w:val="single"/>
        </w:rPr>
      </w:pPr>
      <w:r w:rsidRPr="00982776">
        <w:rPr>
          <w:rFonts w:hint="cs"/>
          <w:b/>
          <w:bCs/>
          <w:sz w:val="32"/>
          <w:szCs w:val="32"/>
          <w:u w:val="single"/>
          <w:rtl/>
        </w:rPr>
        <w:t xml:space="preserve">التمرين رقم </w:t>
      </w:r>
      <w:r>
        <w:rPr>
          <w:rFonts w:hint="cs"/>
          <w:b/>
          <w:bCs/>
          <w:sz w:val="32"/>
          <w:szCs w:val="32"/>
          <w:u w:val="single"/>
          <w:rtl/>
        </w:rPr>
        <w:t>2</w:t>
      </w:r>
      <w:r w:rsidRPr="00982776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FF69BC" w:rsidRDefault="00B2241C" w:rsidP="00FF69BC">
      <w:pPr>
        <w:jc w:val="right"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745605" cy="4244340"/>
            <wp:effectExtent l="19050" t="0" r="0" b="0"/>
            <wp:docPr id="74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5605" cy="4244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Pr="00982776" w:rsidRDefault="00FF69BC" w:rsidP="00FF69BC">
      <w:pPr>
        <w:jc w:val="right"/>
        <w:rPr>
          <w:rFonts w:hint="cs"/>
          <w:b/>
          <w:bCs/>
          <w:sz w:val="32"/>
          <w:szCs w:val="32"/>
          <w:u w:val="single"/>
        </w:rPr>
      </w:pPr>
      <w:r w:rsidRPr="00982776">
        <w:rPr>
          <w:rFonts w:hint="cs"/>
          <w:b/>
          <w:bCs/>
          <w:sz w:val="32"/>
          <w:szCs w:val="32"/>
          <w:u w:val="single"/>
          <w:rtl/>
        </w:rPr>
        <w:t xml:space="preserve">التمرين رقم </w:t>
      </w:r>
      <w:r>
        <w:rPr>
          <w:rFonts w:hint="cs"/>
          <w:b/>
          <w:bCs/>
          <w:sz w:val="32"/>
          <w:szCs w:val="32"/>
          <w:u w:val="single"/>
          <w:rtl/>
        </w:rPr>
        <w:t>3</w:t>
      </w:r>
    </w:p>
    <w:p w:rsidR="00FF69BC" w:rsidRDefault="00B2241C" w:rsidP="00FF69BC">
      <w:pPr>
        <w:jc w:val="right"/>
        <w:rPr>
          <w:rFonts w:hint="cs"/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737350" cy="1259205"/>
            <wp:effectExtent l="19050" t="0" r="6350" b="0"/>
            <wp:docPr id="75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125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FF69BC" w:rsidP="00FF69BC"/>
    <w:p w:rsidR="00FF69BC" w:rsidRDefault="00B2241C" w:rsidP="00FF69BC">
      <w:pPr>
        <w:jc w:val="right"/>
      </w:pPr>
      <w:r>
        <w:rPr>
          <w:noProof/>
        </w:rPr>
        <w:drawing>
          <wp:inline distT="0" distB="0" distL="0" distR="0">
            <wp:extent cx="6737350" cy="1561465"/>
            <wp:effectExtent l="19050" t="0" r="6350" b="0"/>
            <wp:docPr id="76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Pr="005B456A" w:rsidRDefault="00FF69BC" w:rsidP="00FF69BC">
      <w:pPr>
        <w:bidi/>
        <w:rPr>
          <w:rFonts w:hint="cs"/>
          <w:b/>
          <w:bCs/>
          <w:sz w:val="32"/>
          <w:szCs w:val="32"/>
          <w:u w:val="single"/>
          <w:lang w:bidi="ar-MA"/>
        </w:rPr>
      </w:pPr>
      <w:r w:rsidRPr="00982776">
        <w:rPr>
          <w:rFonts w:hint="cs"/>
          <w:b/>
          <w:bCs/>
          <w:sz w:val="32"/>
          <w:szCs w:val="32"/>
          <w:u w:val="single"/>
          <w:rtl/>
        </w:rPr>
        <w:t xml:space="preserve">التمرين رقم </w:t>
      </w:r>
      <w:r>
        <w:rPr>
          <w:rFonts w:hint="cs"/>
          <w:b/>
          <w:bCs/>
          <w:sz w:val="32"/>
          <w:szCs w:val="32"/>
          <w:u w:val="single"/>
          <w:rtl/>
          <w:lang w:bidi="ar-MA"/>
        </w:rPr>
        <w:t>4</w:t>
      </w:r>
      <w:r w:rsidRPr="005B456A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FF69BC" w:rsidRDefault="00B2241C" w:rsidP="00FF69BC">
      <w:pPr>
        <w:jc w:val="right"/>
      </w:pPr>
      <w:r>
        <w:rPr>
          <w:noProof/>
        </w:rPr>
        <w:lastRenderedPageBreak/>
        <w:drawing>
          <wp:inline distT="0" distB="0" distL="0" distR="0">
            <wp:extent cx="6737350" cy="3950970"/>
            <wp:effectExtent l="19050" t="0" r="6350" b="0"/>
            <wp:docPr id="77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395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BC" w:rsidRDefault="00FF69BC" w:rsidP="00FF69BC">
      <w:pPr>
        <w:bidi/>
        <w:rPr>
          <w:rFonts w:hint="cs"/>
          <w:b/>
          <w:bCs/>
          <w:sz w:val="32"/>
          <w:szCs w:val="32"/>
          <w:u w:val="single"/>
          <w:rtl/>
        </w:rPr>
      </w:pPr>
      <w:r w:rsidRPr="00982776">
        <w:rPr>
          <w:rFonts w:hint="cs"/>
          <w:b/>
          <w:bCs/>
          <w:sz w:val="32"/>
          <w:szCs w:val="32"/>
          <w:u w:val="single"/>
          <w:rtl/>
        </w:rPr>
        <w:t>التمرين رقم</w:t>
      </w:r>
      <w:r>
        <w:rPr>
          <w:rFonts w:hint="cs"/>
          <w:b/>
          <w:bCs/>
          <w:sz w:val="32"/>
          <w:szCs w:val="32"/>
          <w:u w:val="single"/>
          <w:rtl/>
        </w:rPr>
        <w:t xml:space="preserve"> 5</w:t>
      </w:r>
      <w:r w:rsidRPr="005B456A">
        <w:rPr>
          <w:rFonts w:hint="cs"/>
          <w:b/>
          <w:bCs/>
          <w:sz w:val="32"/>
          <w:szCs w:val="32"/>
          <w:u w:val="single"/>
          <w:rtl/>
        </w:rPr>
        <w:t xml:space="preserve"> </w:t>
      </w:r>
    </w:p>
    <w:p w:rsidR="00FF69BC" w:rsidRDefault="00B2241C" w:rsidP="00FF69BC">
      <w:pPr>
        <w:bidi/>
        <w:rPr>
          <w:rFonts w:hint="cs"/>
          <w:b/>
          <w:bCs/>
          <w:sz w:val="32"/>
          <w:szCs w:val="32"/>
          <w:u w:val="single"/>
          <w:rtl/>
        </w:rPr>
      </w:pPr>
      <w:r>
        <w:rPr>
          <w:noProof/>
        </w:rPr>
        <w:drawing>
          <wp:inline distT="0" distB="0" distL="0" distR="0">
            <wp:extent cx="6745605" cy="2587625"/>
            <wp:effectExtent l="19050" t="0" r="0" b="0"/>
            <wp:docPr id="78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5605" cy="2587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Pr="00DF134D" w:rsidRDefault="001A2C16" w:rsidP="001A2C16">
      <w:pPr>
        <w:bidi/>
        <w:jc w:val="both"/>
        <w:rPr>
          <w:rFonts w:hint="cs"/>
          <w:b/>
          <w:bCs/>
          <w:color w:val="FF0000"/>
          <w:rtl/>
        </w:rPr>
      </w:pPr>
      <w:r w:rsidRPr="00DF134D"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1A2C16" w:rsidRDefault="00B2241C" w:rsidP="001A2C16">
      <w:pPr>
        <w:jc w:val="right"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737350" cy="2493010"/>
            <wp:effectExtent l="19050" t="0" r="6350" b="0"/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249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Default="00B2241C" w:rsidP="001A2C16">
      <w:pPr>
        <w:jc w:val="right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737350" cy="2001520"/>
            <wp:effectExtent l="19050" t="0" r="6350" b="0"/>
            <wp:docPr id="80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200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Default="00B2241C" w:rsidP="001A2C16">
      <w:pPr>
        <w:jc w:val="right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737350" cy="1612900"/>
            <wp:effectExtent l="19050" t="0" r="6350" b="0"/>
            <wp:docPr id="81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Default="001A2C16" w:rsidP="001A2C16">
      <w:pPr>
        <w:jc w:val="right"/>
        <w:rPr>
          <w:rFonts w:hint="cs"/>
          <w:rtl/>
        </w:rPr>
      </w:pPr>
    </w:p>
    <w:p w:rsidR="001A2C16" w:rsidRDefault="001A2C16" w:rsidP="001A2C16">
      <w:pPr>
        <w:jc w:val="right"/>
        <w:rPr>
          <w:rFonts w:hint="cs"/>
          <w:rtl/>
        </w:rPr>
      </w:pPr>
    </w:p>
    <w:p w:rsidR="001A2C16" w:rsidRDefault="001A2C16" w:rsidP="001A2C16">
      <w:pPr>
        <w:jc w:val="right"/>
        <w:rPr>
          <w:rFonts w:hint="cs"/>
          <w:rtl/>
        </w:rPr>
      </w:pPr>
      <w:r>
        <w:rPr>
          <w:rFonts w:hint="cs"/>
          <w:rtl/>
        </w:rPr>
        <w:t>التمرين</w:t>
      </w:r>
    </w:p>
    <w:p w:rsidR="001A2C16" w:rsidRDefault="00B2241C" w:rsidP="001A2C16">
      <w:pPr>
        <w:jc w:val="right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745605" cy="2096135"/>
            <wp:effectExtent l="19050" t="0" r="0" b="0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5605" cy="209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Default="00B2241C" w:rsidP="001A2C16">
      <w:pPr>
        <w:bidi/>
        <w:jc w:val="center"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5883275" cy="2294890"/>
            <wp:effectExtent l="19050" t="0" r="3175" b="0"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3275" cy="2294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Default="001A2C16" w:rsidP="001A2C16">
      <w:pPr>
        <w:bidi/>
        <w:jc w:val="center"/>
        <w:rPr>
          <w:rFonts w:hint="cs"/>
          <w:rtl/>
        </w:rPr>
      </w:pPr>
    </w:p>
    <w:p w:rsidR="001A2C16" w:rsidRPr="00BD6903" w:rsidRDefault="001A2C16" w:rsidP="001A2C16">
      <w:pPr>
        <w:bidi/>
        <w:jc w:val="both"/>
        <w:rPr>
          <w:rFonts w:hint="cs"/>
          <w:b/>
          <w:bCs/>
          <w:sz w:val="32"/>
          <w:szCs w:val="32"/>
          <w:rtl/>
        </w:rPr>
      </w:pPr>
      <w:r w:rsidRPr="00BD6903">
        <w:rPr>
          <w:rFonts w:hint="cs"/>
          <w:b/>
          <w:bCs/>
          <w:sz w:val="32"/>
          <w:szCs w:val="32"/>
          <w:rtl/>
        </w:rPr>
        <w:t>التمرين</w:t>
      </w:r>
    </w:p>
    <w:p w:rsidR="001A2C16" w:rsidRDefault="00B2241C" w:rsidP="001A2C16">
      <w:pPr>
        <w:bidi/>
        <w:jc w:val="both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745605" cy="1837690"/>
            <wp:effectExtent l="19050" t="0" r="0" b="0"/>
            <wp:docPr id="84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5605" cy="183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2C16" w:rsidRDefault="00B2241C" w:rsidP="001A2C16">
      <w:pPr>
        <w:bidi/>
        <w:jc w:val="both"/>
      </w:pPr>
      <w:r>
        <w:rPr>
          <w:rFonts w:hint="cs"/>
          <w:noProof/>
        </w:rPr>
        <w:drawing>
          <wp:inline distT="0" distB="0" distL="0" distR="0">
            <wp:extent cx="6737350" cy="2691130"/>
            <wp:effectExtent l="19050" t="0" r="6350" b="0"/>
            <wp:docPr id="85" name="Imag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2691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DF" w:rsidRPr="00E50B0F" w:rsidRDefault="00557ADF" w:rsidP="00557ADF">
      <w:pPr>
        <w:bidi/>
        <w:jc w:val="both"/>
        <w:rPr>
          <w:rFonts w:hint="cs"/>
          <w:b/>
          <w:bCs/>
          <w:color w:val="FF0000"/>
          <w:rtl/>
          <w:lang w:bidi="ar-MA"/>
        </w:rPr>
      </w:pPr>
      <w:r w:rsidRPr="00E50B0F">
        <w:rPr>
          <w:rFonts w:hint="cs"/>
          <w:b/>
          <w:bCs/>
          <w:color w:val="FF0000"/>
          <w:sz w:val="36"/>
          <w:szCs w:val="36"/>
          <w:rtl/>
          <w:lang w:bidi="ar-MA"/>
        </w:rPr>
        <w:t>التمرين</w:t>
      </w:r>
    </w:p>
    <w:p w:rsidR="00557ADF" w:rsidRDefault="00B2241C" w:rsidP="00557ADF">
      <w:pPr>
        <w:bidi/>
        <w:jc w:val="both"/>
        <w:rPr>
          <w:rFonts w:hint="cs"/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4287520" cy="259080"/>
            <wp:effectExtent l="19050" t="0" r="0" b="0"/>
            <wp:docPr id="86" name="Imag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52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DF" w:rsidRDefault="00B2241C" w:rsidP="00557ADF">
      <w:pPr>
        <w:bidi/>
        <w:jc w:val="both"/>
        <w:rPr>
          <w:lang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737350" cy="4752975"/>
            <wp:effectExtent l="19050" t="0" r="6350" b="0"/>
            <wp:docPr id="87" name="Imag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475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DF" w:rsidRDefault="00557ADF" w:rsidP="00557ADF">
      <w:pPr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557ADF" w:rsidRDefault="00B2241C" w:rsidP="00557ADF">
      <w:pPr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737350" cy="3778250"/>
            <wp:effectExtent l="19050" t="0" r="6350" b="0"/>
            <wp:docPr id="88" name="Imag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7350" cy="377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ADF" w:rsidRDefault="00557ADF" w:rsidP="00557ADF">
      <w:pPr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</w:p>
    <w:p w:rsidR="00243788" w:rsidRDefault="00243788" w:rsidP="00243788">
      <w:pPr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</w:p>
    <w:p w:rsidR="00243788" w:rsidRDefault="00243788" w:rsidP="00243788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43788" w:rsidRDefault="00B2241C" w:rsidP="00243788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5141595" cy="4779010"/>
            <wp:effectExtent l="19050" t="0" r="1905" b="0"/>
            <wp:docPr id="89" name="Imag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1595" cy="477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788" w:rsidRDefault="00243788" w:rsidP="00243788">
      <w:pPr>
        <w:bidi/>
        <w:jc w:val="both"/>
        <w:rPr>
          <w:rFonts w:hint="cs"/>
          <w:b/>
          <w:bCs/>
          <w:color w:val="C00000"/>
          <w:sz w:val="32"/>
          <w:szCs w:val="32"/>
          <w:rtl/>
          <w:lang w:bidi="ar-MA"/>
        </w:rPr>
      </w:pPr>
    </w:p>
    <w:p w:rsidR="00243788" w:rsidRPr="0021398B" w:rsidRDefault="00243788" w:rsidP="00243788">
      <w:pPr>
        <w:bidi/>
        <w:jc w:val="both"/>
        <w:rPr>
          <w:b/>
          <w:bCs/>
          <w:color w:val="FF0000"/>
          <w:sz w:val="28"/>
          <w:szCs w:val="28"/>
          <w:u w:val="double"/>
          <w:rtl/>
          <w:lang w:bidi="ar-DZ"/>
        </w:rPr>
      </w:pPr>
      <w:r w:rsidRPr="0021398B">
        <w:rPr>
          <w:b/>
          <w:bCs/>
          <w:color w:val="FF0000"/>
          <w:sz w:val="32"/>
          <w:szCs w:val="32"/>
          <w:u w:val="double"/>
          <w:rtl/>
          <w:lang w:bidi="ar-DZ"/>
        </w:rPr>
        <w:t>التمرين الثالث و عشرون (رياضي و تقني رياضي )</w:t>
      </w:r>
    </w:p>
    <w:p w:rsidR="00243788" w:rsidRPr="00AF5465" w:rsidRDefault="00243788" w:rsidP="00243788">
      <w:pPr>
        <w:bidi/>
        <w:jc w:val="both"/>
        <w:rPr>
          <w:sz w:val="28"/>
          <w:szCs w:val="28"/>
          <w:vertAlign w:val="subscript"/>
          <w:rtl/>
          <w:lang w:bidi="ar-SY"/>
        </w:rPr>
      </w:pPr>
      <w:r w:rsidRPr="00AF5465">
        <w:rPr>
          <w:sz w:val="28"/>
          <w:szCs w:val="28"/>
          <w:rtl/>
          <w:lang w:bidi="ar-SY"/>
        </w:rPr>
        <w:t xml:space="preserve">تضم دارة كهربائية على التسلسل وشيعة </w:t>
      </w:r>
      <w:r w:rsidRPr="00AF5465">
        <w:rPr>
          <w:position w:val="-12"/>
          <w:sz w:val="28"/>
          <w:szCs w:val="28"/>
          <w:lang w:bidi="ar-SY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63.85pt;height:18.35pt" o:ole="">
            <v:imagedata r:id="rId94" o:title=""/>
          </v:shape>
          <o:OLEObject Type="Embed" ProgID="Equation.3" ShapeID="_x0000_i1114" DrawAspect="Content" ObjectID="_1629721098" r:id="rId95"/>
        </w:object>
      </w:r>
      <w:r w:rsidRPr="00AF5465">
        <w:rPr>
          <w:sz w:val="28"/>
          <w:szCs w:val="28"/>
          <w:rtl/>
          <w:lang w:bidi="ar-SY"/>
        </w:rPr>
        <w:t xml:space="preserve"> و مكثفة </w:t>
      </w:r>
      <w:r w:rsidRPr="00AF5465">
        <w:rPr>
          <w:position w:val="-12"/>
          <w:sz w:val="28"/>
          <w:szCs w:val="28"/>
          <w:lang w:bidi="ar-SY"/>
        </w:rPr>
        <w:object w:dxaOrig="1420" w:dyaOrig="360">
          <v:shape id="_x0000_i1115" type="#_x0000_t75" style="width:71.3pt;height:18.35pt" o:ole="">
            <v:imagedata r:id="rId96" o:title=""/>
          </v:shape>
          <o:OLEObject Type="Embed" ProgID="Equation.3" ShapeID="_x0000_i1115" DrawAspect="Content" ObjectID="_1629721099" r:id="rId97"/>
        </w:object>
      </w:r>
      <w:r w:rsidRPr="00AF5465">
        <w:rPr>
          <w:sz w:val="28"/>
          <w:szCs w:val="28"/>
          <w:rtl/>
          <w:lang w:bidi="ar-SY"/>
        </w:rPr>
        <w:t xml:space="preserve">  و ناقل أومي مقاومته </w:t>
      </w:r>
      <w:r w:rsidRPr="00AF5465">
        <w:rPr>
          <w:position w:val="-12"/>
          <w:sz w:val="28"/>
          <w:szCs w:val="28"/>
          <w:lang w:bidi="ar-SY"/>
        </w:rPr>
        <w:object w:dxaOrig="1300" w:dyaOrig="360">
          <v:shape id="_x0000_i1116" type="#_x0000_t75" style="width:65.2pt;height:18.35pt" o:ole="">
            <v:imagedata r:id="rId98" o:title=""/>
          </v:shape>
          <o:OLEObject Type="Embed" ProgID="Equation.3" ShapeID="_x0000_i1116" DrawAspect="Content" ObjectID="_1629721100" r:id="rId99"/>
        </w:object>
      </w:r>
      <w:r w:rsidRPr="00AF5465">
        <w:rPr>
          <w:sz w:val="28"/>
          <w:szCs w:val="28"/>
          <w:rtl/>
          <w:lang w:bidi="ar-SY"/>
        </w:rPr>
        <w:t xml:space="preserve">نغذي الدارة بتوتر متناوب جيبي شدته المنتجة </w:t>
      </w:r>
      <w:r w:rsidRPr="00AF5465">
        <w:rPr>
          <w:position w:val="-12"/>
          <w:sz w:val="28"/>
          <w:szCs w:val="28"/>
          <w:lang w:bidi="ar-SY"/>
        </w:rPr>
        <w:object w:dxaOrig="1260" w:dyaOrig="380">
          <v:shape id="_x0000_i1117" type="#_x0000_t75" style="width:63.15pt;height:19pt" o:ole="">
            <v:imagedata r:id="rId100" o:title=""/>
          </v:shape>
          <o:OLEObject Type="Embed" ProgID="Equation.3" ShapeID="_x0000_i1117" DrawAspect="Content" ObjectID="_1629721101" r:id="rId101"/>
        </w:object>
      </w:r>
      <w:r w:rsidRPr="00AF5465">
        <w:rPr>
          <w:sz w:val="28"/>
          <w:szCs w:val="28"/>
          <w:rtl/>
          <w:lang w:bidi="ar-SY"/>
        </w:rPr>
        <w:t xml:space="preserve"> .</w:t>
      </w:r>
      <w:r w:rsidRPr="00AF5465">
        <w:rPr>
          <w:sz w:val="28"/>
          <w:szCs w:val="28"/>
          <w:vertAlign w:val="subscript"/>
          <w:rtl/>
          <w:lang w:bidi="ar-SY"/>
        </w:rPr>
        <w:t xml:space="preserve"> </w:t>
      </w:r>
    </w:p>
    <w:p w:rsidR="00243788" w:rsidRPr="00AF5465" w:rsidRDefault="00243788" w:rsidP="00243788">
      <w:pPr>
        <w:bidi/>
        <w:jc w:val="both"/>
        <w:rPr>
          <w:sz w:val="28"/>
          <w:szCs w:val="28"/>
          <w:vertAlign w:val="subscript"/>
          <w:lang w:bidi="ar-SY"/>
        </w:rPr>
      </w:pPr>
      <w:r w:rsidRPr="00AF5465">
        <w:rPr>
          <w:sz w:val="28"/>
          <w:szCs w:val="28"/>
          <w:rtl/>
          <w:lang w:bidi="ar-SY"/>
        </w:rPr>
        <w:t xml:space="preserve">1- أحسب </w:t>
      </w:r>
      <w:r w:rsidRPr="00AF5465">
        <w:rPr>
          <w:position w:val="-12"/>
          <w:sz w:val="28"/>
          <w:szCs w:val="28"/>
          <w:lang w:bidi="ar-SY"/>
        </w:rPr>
        <w:object w:dxaOrig="380" w:dyaOrig="380">
          <v:shape id="_x0000_i1118" type="#_x0000_t75" style="width:19pt;height:19pt" o:ole="">
            <v:imagedata r:id="rId102" o:title=""/>
          </v:shape>
          <o:OLEObject Type="Embed" ProgID="Equation.3" ShapeID="_x0000_i1118" DrawAspect="Content" ObjectID="_1629721102" r:id="rId103"/>
        </w:object>
      </w:r>
      <w:r w:rsidRPr="00AF5465">
        <w:rPr>
          <w:sz w:val="28"/>
          <w:szCs w:val="28"/>
          <w:rtl/>
          <w:lang w:bidi="ar-SY"/>
        </w:rPr>
        <w:t xml:space="preserve"> التواتر الذاتي للدارة عند التجاوب.</w:t>
      </w:r>
    </w:p>
    <w:p w:rsidR="00243788" w:rsidRPr="00AF5465" w:rsidRDefault="00243788" w:rsidP="00243788">
      <w:pPr>
        <w:bidi/>
        <w:jc w:val="both"/>
        <w:rPr>
          <w:sz w:val="28"/>
          <w:szCs w:val="28"/>
          <w:vertAlign w:val="subscript"/>
          <w:lang w:bidi="ar-SY"/>
        </w:rPr>
      </w:pPr>
      <w:r w:rsidRPr="00AF5465">
        <w:rPr>
          <w:sz w:val="28"/>
          <w:szCs w:val="28"/>
          <w:rtl/>
          <w:lang w:bidi="ar-SY"/>
        </w:rPr>
        <w:t>2- أحسب الشدة المنتجة للتيار عندها.</w:t>
      </w:r>
    </w:p>
    <w:p w:rsidR="00243788" w:rsidRPr="00AF5465" w:rsidRDefault="00243788" w:rsidP="00243788">
      <w:pPr>
        <w:bidi/>
        <w:jc w:val="both"/>
        <w:rPr>
          <w:sz w:val="28"/>
          <w:szCs w:val="28"/>
          <w:rtl/>
          <w:lang w:bidi="ar-SY"/>
        </w:rPr>
      </w:pPr>
      <w:r w:rsidRPr="00AF5465">
        <w:rPr>
          <w:sz w:val="28"/>
          <w:szCs w:val="28"/>
          <w:rtl/>
          <w:lang w:bidi="ar-SY"/>
        </w:rPr>
        <w:t xml:space="preserve">3- في الجدول التالي لدينا تغيرات شدة التيار المنتجة بدلالة التواتر </w:t>
      </w:r>
      <w:r w:rsidRPr="00AF5465">
        <w:rPr>
          <w:position w:val="-6"/>
          <w:sz w:val="28"/>
          <w:szCs w:val="28"/>
          <w:lang w:bidi="ar-SY"/>
        </w:rPr>
        <w:object w:dxaOrig="300" w:dyaOrig="300">
          <v:shape id="_x0000_i1119" type="#_x0000_t75" style="width:14.95pt;height:14.95pt" o:ole="">
            <v:imagedata r:id="rId104" o:title=""/>
          </v:shape>
          <o:OLEObject Type="Embed" ProgID="Equation.3" ShapeID="_x0000_i1119" DrawAspect="Content" ObjectID="_1629721103" r:id="rId105"/>
        </w:object>
      </w:r>
      <w:r w:rsidRPr="00AF5465">
        <w:rPr>
          <w:sz w:val="28"/>
          <w:szCs w:val="28"/>
          <w:rtl/>
          <w:lang w:bidi="ar-SY"/>
        </w:rPr>
        <w:t xml:space="preserve"> .</w:t>
      </w:r>
    </w:p>
    <w:p w:rsidR="00243788" w:rsidRPr="00AF5465" w:rsidRDefault="00243788" w:rsidP="00243788">
      <w:pPr>
        <w:bidi/>
        <w:jc w:val="both"/>
        <w:rPr>
          <w:sz w:val="28"/>
          <w:szCs w:val="28"/>
          <w:vertAlign w:val="subscript"/>
          <w:lang w:bidi="ar-SY"/>
        </w:rPr>
      </w:pPr>
    </w:p>
    <w:tbl>
      <w:tblPr>
        <w:bidiVisual/>
        <w:tblW w:w="85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6"/>
        <w:gridCol w:w="706"/>
        <w:gridCol w:w="706"/>
        <w:gridCol w:w="706"/>
        <w:gridCol w:w="706"/>
        <w:gridCol w:w="706"/>
        <w:gridCol w:w="636"/>
        <w:gridCol w:w="706"/>
        <w:gridCol w:w="706"/>
        <w:gridCol w:w="706"/>
        <w:gridCol w:w="706"/>
        <w:gridCol w:w="776"/>
        <w:gridCol w:w="917"/>
      </w:tblGrid>
      <w:tr w:rsidR="00243788" w:rsidRPr="00AF5465" w:rsidTr="00904106">
        <w:trPr>
          <w:jc w:val="center"/>
        </w:trPr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8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6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45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4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3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25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2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15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31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280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260</w:t>
            </w:r>
          </w:p>
        </w:tc>
        <w:tc>
          <w:tcPr>
            <w:tcW w:w="69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240</w:t>
            </w:r>
          </w:p>
        </w:tc>
        <w:tc>
          <w:tcPr>
            <w:tcW w:w="821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N(H</w:t>
            </w:r>
            <w:r w:rsidRPr="00AF5465">
              <w:rPr>
                <w:sz w:val="28"/>
                <w:szCs w:val="28"/>
                <w:vertAlign w:val="subscript"/>
                <w:lang w:bidi="ar-SY"/>
              </w:rPr>
              <w:t>Z</w:t>
            </w:r>
            <w:r w:rsidRPr="00AF5465">
              <w:rPr>
                <w:sz w:val="28"/>
                <w:szCs w:val="28"/>
                <w:lang w:bidi="ar-SY"/>
              </w:rPr>
              <w:t>)</w:t>
            </w:r>
          </w:p>
        </w:tc>
      </w:tr>
      <w:tr w:rsidR="00243788" w:rsidRPr="00AF5465" w:rsidTr="00904106">
        <w:trPr>
          <w:jc w:val="center"/>
        </w:trPr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0,54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0,75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0,91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1,21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1,82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1,91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2,1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1,92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1,76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1,28</w:t>
            </w:r>
          </w:p>
        </w:tc>
        <w:tc>
          <w:tcPr>
            <w:tcW w:w="63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0,47</w:t>
            </w:r>
          </w:p>
        </w:tc>
        <w:tc>
          <w:tcPr>
            <w:tcW w:w="696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0 ,34</w:t>
            </w:r>
          </w:p>
        </w:tc>
        <w:tc>
          <w:tcPr>
            <w:tcW w:w="821" w:type="dxa"/>
            <w:shd w:val="clear" w:color="auto" w:fill="auto"/>
          </w:tcPr>
          <w:p w:rsidR="00243788" w:rsidRPr="00AF5465" w:rsidRDefault="00243788" w:rsidP="00904106">
            <w:pPr>
              <w:bidi/>
              <w:jc w:val="both"/>
              <w:rPr>
                <w:sz w:val="28"/>
                <w:szCs w:val="28"/>
                <w:rtl/>
                <w:lang w:bidi="ar-SY"/>
              </w:rPr>
            </w:pPr>
            <w:r w:rsidRPr="00AF5465">
              <w:rPr>
                <w:sz w:val="28"/>
                <w:szCs w:val="28"/>
                <w:lang w:bidi="ar-SY"/>
              </w:rPr>
              <w:t>I</w:t>
            </w:r>
            <w:r w:rsidRPr="00AF5465">
              <w:rPr>
                <w:sz w:val="28"/>
                <w:szCs w:val="28"/>
                <w:vertAlign w:val="subscript"/>
                <w:lang w:bidi="ar-SY"/>
              </w:rPr>
              <w:t>eff</w:t>
            </w:r>
            <w:r w:rsidRPr="00AF5465">
              <w:rPr>
                <w:sz w:val="28"/>
                <w:szCs w:val="28"/>
                <w:lang w:bidi="ar-SY"/>
              </w:rPr>
              <w:t>(A)</w:t>
            </w:r>
          </w:p>
        </w:tc>
      </w:tr>
    </w:tbl>
    <w:p w:rsidR="00243788" w:rsidRPr="00AF5465" w:rsidRDefault="00243788" w:rsidP="00243788">
      <w:pPr>
        <w:bidi/>
        <w:jc w:val="both"/>
        <w:rPr>
          <w:sz w:val="28"/>
          <w:szCs w:val="28"/>
          <w:rtl/>
          <w:lang w:bidi="ar-SY"/>
        </w:rPr>
      </w:pPr>
      <w:r w:rsidRPr="00AF5465">
        <w:rPr>
          <w:sz w:val="28"/>
          <w:szCs w:val="28"/>
          <w:rtl/>
          <w:lang w:bidi="ar-SY"/>
        </w:rPr>
        <w:t xml:space="preserve">أ- أرسم البيان  </w:t>
      </w:r>
      <w:r w:rsidRPr="00AF5465">
        <w:rPr>
          <w:position w:val="-12"/>
          <w:sz w:val="28"/>
          <w:szCs w:val="28"/>
          <w:lang w:bidi="ar-SY"/>
        </w:rPr>
        <w:object w:dxaOrig="1219" w:dyaOrig="380">
          <v:shape id="_x0000_i1120" type="#_x0000_t75" style="width:61.15pt;height:19pt" o:ole="">
            <v:imagedata r:id="rId106" o:title=""/>
          </v:shape>
          <o:OLEObject Type="Embed" ProgID="Equation.3" ShapeID="_x0000_i1120" DrawAspect="Content" ObjectID="_1629721104" r:id="rId107"/>
        </w:object>
      </w:r>
      <w:r w:rsidRPr="00AF5465">
        <w:rPr>
          <w:sz w:val="28"/>
          <w:szCs w:val="28"/>
          <w:rtl/>
          <w:lang w:bidi="ar-SY"/>
        </w:rPr>
        <w:t xml:space="preserve"> .</w:t>
      </w:r>
    </w:p>
    <w:p w:rsidR="00243788" w:rsidRPr="00AF5465" w:rsidRDefault="00243788" w:rsidP="00243788">
      <w:pPr>
        <w:bidi/>
        <w:jc w:val="both"/>
        <w:rPr>
          <w:sz w:val="28"/>
          <w:szCs w:val="28"/>
          <w:rtl/>
          <w:lang w:bidi="ar-SY"/>
        </w:rPr>
      </w:pPr>
      <w:r w:rsidRPr="00AF5465">
        <w:rPr>
          <w:sz w:val="28"/>
          <w:szCs w:val="28"/>
          <w:rtl/>
          <w:lang w:bidi="ar-SY"/>
        </w:rPr>
        <w:t xml:space="preserve">ب- أوجد بيانياً </w:t>
      </w:r>
      <w:r w:rsidRPr="00AF5465">
        <w:rPr>
          <w:position w:val="-12"/>
          <w:sz w:val="28"/>
          <w:szCs w:val="28"/>
          <w:lang w:bidi="ar-SY"/>
        </w:rPr>
        <w:object w:dxaOrig="380" w:dyaOrig="380">
          <v:shape id="_x0000_i1121" type="#_x0000_t75" style="width:19pt;height:19pt" o:ole="">
            <v:imagedata r:id="rId108" o:title=""/>
          </v:shape>
          <o:OLEObject Type="Embed" ProgID="Equation.3" ShapeID="_x0000_i1121" DrawAspect="Content" ObjectID="_1629721105" r:id="rId109"/>
        </w:object>
      </w:r>
      <w:r w:rsidRPr="00AF5465">
        <w:rPr>
          <w:sz w:val="28"/>
          <w:szCs w:val="28"/>
          <w:rtl/>
          <w:lang w:bidi="ar-SY"/>
        </w:rPr>
        <w:t xml:space="preserve">  ،  </w:t>
      </w:r>
      <w:r w:rsidRPr="00AF5465">
        <w:rPr>
          <w:position w:val="-12"/>
          <w:sz w:val="28"/>
          <w:szCs w:val="28"/>
          <w:lang w:bidi="ar-SY"/>
        </w:rPr>
        <w:object w:dxaOrig="360" w:dyaOrig="380">
          <v:shape id="_x0000_i1122" type="#_x0000_t75" style="width:18.35pt;height:19pt" o:ole="">
            <v:imagedata r:id="rId110" o:title=""/>
          </v:shape>
          <o:OLEObject Type="Embed" ProgID="Equation.3" ShapeID="_x0000_i1122" DrawAspect="Content" ObjectID="_1629721106" r:id="rId111"/>
        </w:object>
      </w:r>
      <w:r w:rsidRPr="00AF5465">
        <w:rPr>
          <w:sz w:val="28"/>
          <w:szCs w:val="28"/>
          <w:rtl/>
          <w:lang w:bidi="ar-SY"/>
        </w:rPr>
        <w:t xml:space="preserve"> ،  </w:t>
      </w:r>
      <w:r w:rsidRPr="00AF5465">
        <w:rPr>
          <w:position w:val="-12"/>
          <w:sz w:val="28"/>
          <w:szCs w:val="28"/>
          <w:lang w:bidi="ar-SY"/>
        </w:rPr>
        <w:object w:dxaOrig="380" w:dyaOrig="380">
          <v:shape id="_x0000_i1123" type="#_x0000_t75" style="width:19pt;height:19pt" o:ole="">
            <v:imagedata r:id="rId112" o:title=""/>
          </v:shape>
          <o:OLEObject Type="Embed" ProgID="Equation.3" ShapeID="_x0000_i1123" DrawAspect="Content" ObjectID="_1629721107" r:id="rId113"/>
        </w:object>
      </w:r>
      <w:r w:rsidRPr="00AF5465">
        <w:rPr>
          <w:sz w:val="28"/>
          <w:szCs w:val="28"/>
          <w:rtl/>
          <w:lang w:bidi="ar-SY"/>
        </w:rPr>
        <w:t xml:space="preserve">، </w:t>
      </w:r>
      <w:r w:rsidRPr="00AF5465">
        <w:rPr>
          <w:position w:val="-6"/>
          <w:sz w:val="28"/>
          <w:szCs w:val="28"/>
          <w:lang w:bidi="ar-SY"/>
        </w:rPr>
        <w:object w:dxaOrig="460" w:dyaOrig="300">
          <v:shape id="_x0000_i1124" type="#_x0000_t75" style="width:23.1pt;height:14.95pt" o:ole="">
            <v:imagedata r:id="rId114" o:title=""/>
          </v:shape>
          <o:OLEObject Type="Embed" ProgID="Equation.3" ShapeID="_x0000_i1124" DrawAspect="Content" ObjectID="_1629721108" r:id="rId115"/>
        </w:object>
      </w:r>
      <w:r w:rsidRPr="00AF5465">
        <w:rPr>
          <w:sz w:val="28"/>
          <w:szCs w:val="28"/>
          <w:rtl/>
          <w:lang w:bidi="ar-SY"/>
        </w:rPr>
        <w:t xml:space="preserve"> .</w:t>
      </w:r>
    </w:p>
    <w:p w:rsidR="00243788" w:rsidRPr="00AF5465" w:rsidRDefault="00243788" w:rsidP="00243788">
      <w:pPr>
        <w:bidi/>
        <w:jc w:val="both"/>
        <w:rPr>
          <w:sz w:val="28"/>
          <w:szCs w:val="28"/>
          <w:rtl/>
          <w:lang w:bidi="ar-SY"/>
        </w:rPr>
      </w:pPr>
      <w:r w:rsidRPr="00AF5465">
        <w:rPr>
          <w:sz w:val="28"/>
          <w:szCs w:val="28"/>
          <w:rtl/>
          <w:lang w:bidi="ar-SY"/>
        </w:rPr>
        <w:t xml:space="preserve">جـ- أحسب معامل جودة الدارة. </w:t>
      </w:r>
    </w:p>
    <w:p w:rsidR="00243788" w:rsidRDefault="00243788" w:rsidP="00243788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243788" w:rsidRDefault="00B2241C" w:rsidP="00243788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159500" cy="5141595"/>
            <wp:effectExtent l="19050" t="0" r="0" b="0"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00" cy="514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788" w:rsidRDefault="00B2241C" w:rsidP="00243788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709795" cy="1837690"/>
            <wp:effectExtent l="19050" t="0" r="0" b="0"/>
            <wp:docPr id="10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9795" cy="183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788" w:rsidRDefault="00B2241C" w:rsidP="00243788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4287520" cy="2682875"/>
            <wp:effectExtent l="19050" t="0" r="0" b="0"/>
            <wp:docPr id="10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520" cy="268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3DC" w:rsidRDefault="002343DC" w:rsidP="002343DC">
      <w:pPr>
        <w:bidi/>
        <w:rPr>
          <w:rFonts w:hint="cs"/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التمرين</w:t>
      </w:r>
    </w:p>
    <w:p w:rsidR="002343DC" w:rsidRDefault="00B2241C" w:rsidP="002343DC">
      <w:pPr>
        <w:bidi/>
        <w:rPr>
          <w:rFonts w:hint="cs"/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6978650" cy="3217545"/>
            <wp:effectExtent l="19050" t="0" r="0" b="0"/>
            <wp:docPr id="104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0" cy="3217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3DC" w:rsidRDefault="00B2241C" w:rsidP="002343DC">
      <w:pPr>
        <w:bidi/>
        <w:rPr>
          <w:rFonts w:hint="cs"/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978650" cy="4701540"/>
            <wp:effectExtent l="19050" t="0" r="0" b="0"/>
            <wp:docPr id="105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0" cy="4701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3DC" w:rsidRDefault="00B2241C" w:rsidP="002343DC">
      <w:pPr>
        <w:bidi/>
        <w:rPr>
          <w:rFonts w:hint="cs"/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6978650" cy="1854835"/>
            <wp:effectExtent l="19050" t="0" r="0" b="0"/>
            <wp:docPr id="106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0" cy="185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3DC" w:rsidRDefault="00B2241C" w:rsidP="002343DC">
      <w:pPr>
        <w:bidi/>
        <w:jc w:val="center"/>
        <w:rPr>
          <w:rFonts w:hint="cs"/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4632325" cy="4338955"/>
            <wp:effectExtent l="19050" t="0" r="0" b="0"/>
            <wp:docPr id="107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325" cy="4338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3DC" w:rsidRDefault="00B2241C" w:rsidP="002343DC">
      <w:pPr>
        <w:bidi/>
        <w:jc w:val="center"/>
        <w:rPr>
          <w:rFonts w:hint="cs"/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4831080" cy="3838575"/>
            <wp:effectExtent l="19050" t="0" r="7620" b="0"/>
            <wp:docPr id="108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0" cy="383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CE3" w:rsidRDefault="00CD3CE3" w:rsidP="00CD3CE3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SY"/>
        </w:rPr>
      </w:pPr>
    </w:p>
    <w:p w:rsidR="00C65111" w:rsidRDefault="00C65111" w:rsidP="00C65111">
      <w:pPr>
        <w:bidi/>
        <w:rPr>
          <w:rFonts w:ascii="Tahoma" w:hAnsi="Tahoma" w:cs="Tahoma" w:hint="cs"/>
          <w:rtl/>
          <w:lang w:bidi="ar-MA"/>
        </w:rPr>
      </w:pPr>
      <w:r>
        <w:rPr>
          <w:rFonts w:ascii="Tahoma" w:hAnsi="Tahoma" w:cs="Tahoma"/>
          <w:rtl/>
          <w:lang w:bidi="ar-MA"/>
        </w:rPr>
        <w:br w:type="page"/>
      </w:r>
    </w:p>
    <w:p w:rsidR="00D13A3E" w:rsidRDefault="00D13A3E" w:rsidP="00D13A3E">
      <w:pPr>
        <w:bidi/>
        <w:rPr>
          <w:rFonts w:ascii="Tahoma" w:hAnsi="Tahoma" w:cs="Tahoma" w:hint="cs"/>
          <w:rtl/>
          <w:lang w:bidi="ar-MA"/>
        </w:rPr>
      </w:pPr>
    </w:p>
    <w:p w:rsidR="00D13A3E" w:rsidRDefault="00D13A3E" w:rsidP="00D13A3E">
      <w:pPr>
        <w:bidi/>
        <w:rPr>
          <w:rFonts w:ascii="Tahoma" w:hAnsi="Tahoma" w:cs="Tahoma" w:hint="cs"/>
          <w:rtl/>
          <w:lang w:bidi="ar-MA"/>
        </w:rPr>
      </w:pPr>
    </w:p>
    <w:p w:rsidR="00D13A3E" w:rsidRPr="00C43376" w:rsidRDefault="00D13A3E" w:rsidP="00D13A3E">
      <w:pPr>
        <w:bidi/>
        <w:rPr>
          <w:rFonts w:ascii="Tahoma" w:hAnsi="Tahoma" w:cs="Tahoma" w:hint="cs"/>
          <w:b/>
          <w:bCs/>
          <w:sz w:val="32"/>
          <w:szCs w:val="32"/>
          <w:lang w:bidi="ar-MA"/>
        </w:rPr>
      </w:pPr>
      <w:r w:rsidRPr="00C43376">
        <w:rPr>
          <w:rFonts w:ascii="Tahoma" w:hAnsi="Tahoma" w:cs="Tahoma" w:hint="cs"/>
          <w:b/>
          <w:bCs/>
          <w:sz w:val="32"/>
          <w:szCs w:val="32"/>
          <w:rtl/>
          <w:lang w:bidi="ar-MA"/>
        </w:rPr>
        <w:t>تمرين رقم 2</w:t>
      </w:r>
    </w:p>
    <w:p w:rsidR="00D13A3E" w:rsidRPr="00C43376" w:rsidRDefault="00D13A3E" w:rsidP="00D13A3E">
      <w:pPr>
        <w:bidi/>
        <w:rPr>
          <w:rFonts w:ascii="Tahoma" w:hAnsi="Tahoma" w:cs="Tahoma"/>
          <w:rtl/>
          <w:lang w:bidi="ar-MA"/>
        </w:rPr>
      </w:pPr>
      <w:r w:rsidRPr="00C43376">
        <w:rPr>
          <w:rFonts w:ascii="Tahoma" w:hAnsi="Tahoma" w:cs="Tahoma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left:0;text-align:left;margin-left:9pt;margin-top:17.4pt;width:188.3pt;height:169.05pt;z-index:251657728;mso-wrap-style:none" strokecolor="white">
            <v:textbox style="mso-fit-shape-to-text:t">
              <w:txbxContent>
                <w:p w:rsidR="00D13A3E" w:rsidRDefault="00B2241C" w:rsidP="00D13A3E">
                  <w:pPr>
                    <w:bidi/>
                    <w:rPr>
                      <w:lang w:bidi="ar-MA"/>
                    </w:rPr>
                  </w:pPr>
                  <w:r>
                    <w:rPr>
                      <w:rFonts w:hint="cs"/>
                      <w:noProof/>
                    </w:rPr>
                    <w:drawing>
                      <wp:inline distT="0" distB="0" distL="0" distR="0">
                        <wp:extent cx="2199640" cy="2044700"/>
                        <wp:effectExtent l="19050" t="0" r="0" b="0"/>
                        <wp:docPr id="129" name="Image 1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4">
                                  <a:lum bright="-42000" contrast="6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9640" cy="2044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C43376">
        <w:rPr>
          <w:rFonts w:ascii="Tahoma" w:hAnsi="Tahoma" w:cs="Tahoma"/>
          <w:rtl/>
          <w:lang w:bidi="ar-MA"/>
        </w:rPr>
        <w:t>خلال حصة للأشغال التطبيقية أنجز تلميذ التركيب التالي ( الشكل 1) حيث يتكون هدا التركيب من العناصر التالية :</w:t>
      </w:r>
    </w:p>
    <w:p w:rsidR="00D13A3E" w:rsidRPr="00C43376" w:rsidRDefault="00D13A3E" w:rsidP="00D13A3E">
      <w:pPr>
        <w:numPr>
          <w:ilvl w:val="0"/>
          <w:numId w:val="3"/>
        </w:num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  <w:lang w:bidi="ar-MA"/>
        </w:rPr>
        <w:t xml:space="preserve">مولد قوته الكهرمحركة </w:t>
      </w:r>
      <w:r w:rsidRPr="00C43376">
        <w:rPr>
          <w:rFonts w:ascii="Tahoma" w:hAnsi="Tahoma" w:cs="Tahoma"/>
        </w:rPr>
        <w:t>E = 4,0 V</w:t>
      </w:r>
    </w:p>
    <w:p w:rsidR="00D13A3E" w:rsidRPr="00C43376" w:rsidRDefault="00D13A3E" w:rsidP="00D13A3E">
      <w:pPr>
        <w:numPr>
          <w:ilvl w:val="0"/>
          <w:numId w:val="3"/>
        </w:numPr>
        <w:bidi/>
        <w:rPr>
          <w:rFonts w:ascii="Tahoma" w:hAnsi="Tahoma" w:cs="Tahoma"/>
          <w:lang w:bidi="ar-MA"/>
        </w:rPr>
      </w:pPr>
      <w:r w:rsidRPr="00C43376">
        <w:rPr>
          <w:rFonts w:ascii="Tahoma" w:hAnsi="Tahoma" w:cs="Tahoma"/>
          <w:rtl/>
          <w:lang w:bidi="ar-MA"/>
        </w:rPr>
        <w:t xml:space="preserve">موصل اومي مقاومته </w:t>
      </w:r>
      <w:r w:rsidRPr="00C43376">
        <w:rPr>
          <w:rFonts w:ascii="Tahoma" w:hAnsi="Tahoma" w:cs="Tahoma"/>
        </w:rPr>
        <w:t>R</w:t>
      </w:r>
      <w:r w:rsidRPr="00C43376">
        <w:rPr>
          <w:rFonts w:ascii="Tahoma" w:hAnsi="Tahoma" w:cs="Tahoma"/>
          <w:rtl/>
        </w:rPr>
        <w:t xml:space="preserve"> مقاومته قابل للضبط </w:t>
      </w:r>
    </w:p>
    <w:p w:rsidR="00D13A3E" w:rsidRPr="00C43376" w:rsidRDefault="00D13A3E" w:rsidP="00D13A3E">
      <w:pPr>
        <w:numPr>
          <w:ilvl w:val="0"/>
          <w:numId w:val="3"/>
        </w:numPr>
        <w:bidi/>
        <w:rPr>
          <w:rFonts w:ascii="Tahoma" w:hAnsi="Tahoma" w:cs="Tahoma"/>
          <w:lang w:bidi="ar-MA"/>
        </w:rPr>
      </w:pPr>
      <w:r w:rsidRPr="00C43376">
        <w:rPr>
          <w:rFonts w:ascii="Tahoma" w:hAnsi="Tahoma" w:cs="Tahoma"/>
          <w:rtl/>
        </w:rPr>
        <w:t xml:space="preserve">مكثف سعته </w:t>
      </w:r>
      <w:r w:rsidRPr="00C43376">
        <w:rPr>
          <w:rFonts w:ascii="Tahoma" w:hAnsi="Tahoma" w:cs="Tahoma"/>
        </w:rPr>
        <w:t>C = 2,0 µF</w:t>
      </w:r>
      <w:r w:rsidRPr="00C43376">
        <w:rPr>
          <w:rFonts w:ascii="Tahoma" w:hAnsi="Tahoma" w:cs="Tahoma"/>
          <w:rtl/>
        </w:rPr>
        <w:t xml:space="preserve"> </w:t>
      </w:r>
    </w:p>
    <w:p w:rsidR="00D13A3E" w:rsidRPr="00C43376" w:rsidRDefault="00D13A3E" w:rsidP="00D13A3E">
      <w:pPr>
        <w:numPr>
          <w:ilvl w:val="0"/>
          <w:numId w:val="3"/>
        </w:numPr>
        <w:bidi/>
        <w:rPr>
          <w:rFonts w:ascii="Tahoma" w:hAnsi="Tahoma" w:cs="Tahoma"/>
          <w:lang w:bidi="ar-MA"/>
        </w:rPr>
      </w:pPr>
      <w:r w:rsidRPr="00C43376">
        <w:rPr>
          <w:rFonts w:ascii="Tahoma" w:hAnsi="Tahoma" w:cs="Tahoma"/>
          <w:rtl/>
        </w:rPr>
        <w:t xml:space="preserve">وشيعة معامل تحريضها </w:t>
      </w:r>
      <w:r w:rsidRPr="00C43376">
        <w:rPr>
          <w:rFonts w:ascii="Tahoma" w:hAnsi="Tahoma" w:cs="Tahoma"/>
        </w:rPr>
        <w:t>L</w:t>
      </w:r>
      <w:r w:rsidRPr="00C43376">
        <w:rPr>
          <w:rFonts w:ascii="Tahoma" w:hAnsi="Tahoma" w:cs="Tahoma"/>
          <w:rtl/>
        </w:rPr>
        <w:t xml:space="preserve"> ومقاومتها </w:t>
      </w:r>
      <w:r w:rsidRPr="00C43376">
        <w:rPr>
          <w:rFonts w:ascii="Tahoma" w:hAnsi="Tahoma" w:cs="Tahoma"/>
        </w:rPr>
        <w:t>r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  <w:lang w:bidi="ar-MA"/>
        </w:rPr>
        <w:t xml:space="preserve">المدخل </w:t>
      </w:r>
      <w:r w:rsidRPr="00C43376">
        <w:rPr>
          <w:rFonts w:ascii="Tahoma" w:hAnsi="Tahoma" w:cs="Tahoma"/>
        </w:rPr>
        <w:t>Y</w:t>
      </w:r>
      <w:r w:rsidRPr="00C43376">
        <w:rPr>
          <w:rFonts w:ascii="Tahoma" w:hAnsi="Tahoma" w:cs="Tahoma"/>
          <w:vertAlign w:val="subscript"/>
        </w:rPr>
        <w:t>1</w:t>
      </w:r>
      <w:r w:rsidRPr="00C43376">
        <w:rPr>
          <w:rFonts w:ascii="Tahoma" w:hAnsi="Tahoma" w:cs="Tahoma"/>
          <w:rtl/>
        </w:rPr>
        <w:t xml:space="preserve"> يربط النقطة </w:t>
      </w:r>
      <w:r w:rsidRPr="00C43376">
        <w:rPr>
          <w:rFonts w:ascii="Tahoma" w:hAnsi="Tahoma" w:cs="Tahoma"/>
        </w:rPr>
        <w:t>A</w:t>
      </w:r>
      <w:r w:rsidRPr="00C43376">
        <w:rPr>
          <w:rFonts w:ascii="Tahoma" w:hAnsi="Tahoma" w:cs="Tahoma"/>
          <w:rtl/>
        </w:rPr>
        <w:t xml:space="preserve"> بجهاز راسم </w:t>
      </w:r>
      <w:r w:rsidRPr="00C43376">
        <w:rPr>
          <w:rFonts w:ascii="Tahoma" w:eastAsia="MS Mincho" w:hAnsi="Tahoma" w:cs="Tahoma"/>
          <w:rtl/>
        </w:rPr>
        <w:t>التذبذب</w:t>
      </w:r>
      <w:r w:rsidRPr="00C43376">
        <w:rPr>
          <w:rFonts w:ascii="Tahoma" w:hAnsi="Tahoma" w:cs="Tahoma"/>
          <w:rtl/>
        </w:rPr>
        <w:t xml:space="preserve">  في حين أن المدخل  </w:t>
      </w:r>
      <w:r w:rsidRPr="00C43376">
        <w:rPr>
          <w:rFonts w:ascii="Tahoma" w:hAnsi="Tahoma" w:cs="Tahoma"/>
        </w:rPr>
        <w:t>Y</w:t>
      </w:r>
      <w:r w:rsidRPr="00C43376">
        <w:rPr>
          <w:rFonts w:ascii="Tahoma" w:hAnsi="Tahoma" w:cs="Tahoma"/>
          <w:vertAlign w:val="subscript"/>
        </w:rPr>
        <w:t>2</w:t>
      </w:r>
      <w:r w:rsidRPr="00C43376">
        <w:rPr>
          <w:rFonts w:ascii="Tahoma" w:hAnsi="Tahoma" w:cs="Tahoma"/>
          <w:vertAlign w:val="subscript"/>
          <w:rtl/>
        </w:rPr>
        <w:t xml:space="preserve"> </w:t>
      </w:r>
      <w:r w:rsidRPr="00C43376">
        <w:rPr>
          <w:rFonts w:ascii="Tahoma" w:hAnsi="Tahoma" w:cs="Tahoma"/>
          <w:rtl/>
        </w:rPr>
        <w:t xml:space="preserve">يربط النقطة </w:t>
      </w:r>
      <w:r w:rsidRPr="00C43376">
        <w:rPr>
          <w:rFonts w:ascii="Tahoma" w:hAnsi="Tahoma" w:cs="Tahoma"/>
        </w:rPr>
        <w:t>D</w:t>
      </w:r>
      <w:r w:rsidRPr="00C43376">
        <w:rPr>
          <w:rFonts w:ascii="Tahoma" w:hAnsi="Tahoma" w:cs="Tahoma"/>
          <w:rtl/>
        </w:rPr>
        <w:t xml:space="preserve"> بجهاز راسم</w:t>
      </w:r>
      <w:r w:rsidRPr="00C43376">
        <w:rPr>
          <w:rFonts w:ascii="Tahoma" w:eastAsia="MS Mincho" w:hAnsi="Tahoma" w:cs="Tahoma"/>
          <w:rtl/>
        </w:rPr>
        <w:t xml:space="preserve"> التذبذب</w:t>
      </w:r>
      <w:r w:rsidRPr="00C43376">
        <w:rPr>
          <w:rFonts w:ascii="Tahoma" w:hAnsi="Tahoma" w:cs="Tahoma"/>
          <w:rtl/>
        </w:rPr>
        <w:t xml:space="preserve"> في حين أن الهيكل مرتبط بالنقطة </w:t>
      </w:r>
      <w:r w:rsidRPr="00C43376">
        <w:rPr>
          <w:rFonts w:ascii="Tahoma" w:hAnsi="Tahoma" w:cs="Tahoma"/>
        </w:rPr>
        <w:t>B</w:t>
      </w:r>
    </w:p>
    <w:p w:rsidR="00D13A3E" w:rsidRPr="00C43376" w:rsidRDefault="00D13A3E" w:rsidP="00D13A3E">
      <w:pPr>
        <w:bidi/>
        <w:rPr>
          <w:rFonts w:ascii="Tahoma" w:hAnsi="Tahoma" w:cs="Tahoma"/>
          <w:b/>
          <w:bCs/>
          <w:u w:val="single"/>
          <w:rtl/>
        </w:rPr>
      </w:pPr>
      <w:r w:rsidRPr="00C43376">
        <w:rPr>
          <w:rFonts w:ascii="Tahoma" w:hAnsi="Tahoma" w:cs="Tahoma"/>
          <w:b/>
          <w:bCs/>
          <w:u w:val="single"/>
          <w:rtl/>
        </w:rPr>
        <w:t xml:space="preserve">1- الدراسة الطاقية للمكثف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 خلال هدا الجزء ندرس شحن المكثف . عند اللحظة </w:t>
      </w:r>
      <w:r w:rsidRPr="00C43376">
        <w:rPr>
          <w:rFonts w:ascii="Tahoma" w:hAnsi="Tahoma" w:cs="Tahoma"/>
        </w:rPr>
        <w:t>t = 0 s</w:t>
      </w:r>
      <w:r w:rsidRPr="00C43376">
        <w:rPr>
          <w:rFonts w:ascii="Tahoma" w:hAnsi="Tahoma" w:cs="Tahoma"/>
          <w:rtl/>
        </w:rPr>
        <w:t xml:space="preserve"> يكون المكثف مفرغا فنضع قاطع التيار في الموضع 1 </w:t>
      </w:r>
    </w:p>
    <w:p w:rsidR="00D13A3E" w:rsidRPr="00C43376" w:rsidRDefault="00D13A3E" w:rsidP="00D13A3E">
      <w:pPr>
        <w:numPr>
          <w:ilvl w:val="1"/>
          <w:numId w:val="4"/>
        </w:numPr>
        <w:bidi/>
        <w:rPr>
          <w:rFonts w:ascii="Tahoma" w:hAnsi="Tahoma" w:cs="Tahoma"/>
        </w:rPr>
      </w:pPr>
      <w:r w:rsidRPr="00C43376">
        <w:rPr>
          <w:rFonts w:ascii="Tahoma" w:hAnsi="Tahoma" w:cs="Tahoma"/>
          <w:rtl/>
        </w:rPr>
        <w:t xml:space="preserve">مثل على الشكل 1 باسهم التوتر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DB</w:t>
      </w:r>
      <w:r w:rsidRPr="00C43376">
        <w:rPr>
          <w:rFonts w:ascii="Tahoma" w:hAnsi="Tahoma" w:cs="Tahoma"/>
        </w:rPr>
        <w:t>(t)</w:t>
      </w:r>
      <w:r w:rsidRPr="00C43376">
        <w:rPr>
          <w:rFonts w:ascii="Tahoma" w:hAnsi="Tahoma" w:cs="Tahoma"/>
          <w:rtl/>
        </w:rPr>
        <w:t xml:space="preserve"> بين مربطي الموصل الاومي . التوتر</w:t>
      </w:r>
      <w:r w:rsidRPr="00C43376">
        <w:rPr>
          <w:rFonts w:ascii="Tahoma" w:hAnsi="Tahoma" w:cs="Tahoma"/>
        </w:rPr>
        <w:t xml:space="preserve"> 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 xml:space="preserve">(t) </w:t>
      </w:r>
      <w:r w:rsidRPr="00C43376">
        <w:rPr>
          <w:rFonts w:ascii="Tahoma" w:hAnsi="Tahoma" w:cs="Tahoma"/>
          <w:rtl/>
        </w:rPr>
        <w:t xml:space="preserve"> بين مربطي المكثف </w:t>
      </w:r>
    </w:p>
    <w:p w:rsidR="00D13A3E" w:rsidRPr="00C43376" w:rsidRDefault="00D13A3E" w:rsidP="00D13A3E">
      <w:pPr>
        <w:numPr>
          <w:ilvl w:val="1"/>
          <w:numId w:val="4"/>
        </w:numPr>
        <w:bidi/>
        <w:rPr>
          <w:rFonts w:ascii="Tahoma" w:hAnsi="Tahoma" w:cs="Tahoma"/>
        </w:rPr>
      </w:pPr>
      <w:r w:rsidRPr="00C43376">
        <w:rPr>
          <w:rFonts w:ascii="Tahoma" w:hAnsi="Tahoma" w:cs="Tahoma"/>
          <w:rtl/>
        </w:rPr>
        <w:t xml:space="preserve">أعط معللا جوابك إشارة الشحنة </w:t>
      </w:r>
      <w:r w:rsidRPr="00C43376">
        <w:rPr>
          <w:rFonts w:ascii="Tahoma" w:hAnsi="Tahoma" w:cs="Tahoma"/>
        </w:rPr>
        <w:t>q</w:t>
      </w:r>
      <w:r w:rsidRPr="00C43376">
        <w:rPr>
          <w:rFonts w:ascii="Tahoma" w:hAnsi="Tahoma" w:cs="Tahoma"/>
          <w:rtl/>
        </w:rPr>
        <w:t xml:space="preserve"> التي يحملها اللبوس  </w:t>
      </w:r>
      <w:r w:rsidRPr="00C43376">
        <w:rPr>
          <w:rFonts w:ascii="Tahoma" w:hAnsi="Tahoma" w:cs="Tahoma"/>
        </w:rPr>
        <w:t>A</w:t>
      </w:r>
      <w:r w:rsidRPr="00C43376">
        <w:rPr>
          <w:rFonts w:ascii="Tahoma" w:hAnsi="Tahoma" w:cs="Tahoma"/>
          <w:rtl/>
        </w:rPr>
        <w:t xml:space="preserve"> للمكثف خلال عملية شحنه واوجد العلاقة بين الشحنة </w:t>
      </w:r>
      <w:r w:rsidRPr="00C43376">
        <w:rPr>
          <w:rFonts w:ascii="Tahoma" w:hAnsi="Tahoma" w:cs="Tahoma"/>
        </w:rPr>
        <w:t>q</w:t>
      </w:r>
      <w:r w:rsidRPr="00C43376">
        <w:rPr>
          <w:rFonts w:ascii="Tahoma" w:hAnsi="Tahoma" w:cs="Tahoma"/>
          <w:rtl/>
        </w:rPr>
        <w:t xml:space="preserve"> والتوتر </w:t>
      </w:r>
      <w:r w:rsidRPr="00C43376">
        <w:rPr>
          <w:rFonts w:ascii="Tahoma" w:hAnsi="Tahoma" w:cs="Tahoma"/>
          <w:smallCaps/>
        </w:rPr>
        <w:t>u</w:t>
      </w:r>
      <w:r w:rsidRPr="00C43376">
        <w:rPr>
          <w:rFonts w:ascii="Tahoma" w:hAnsi="Tahoma" w:cs="Tahoma"/>
          <w:smallCaps/>
          <w:vertAlign w:val="subscript"/>
        </w:rPr>
        <w:t>ab</w:t>
      </w:r>
      <w:r w:rsidRPr="00C43376">
        <w:rPr>
          <w:rFonts w:ascii="Tahoma" w:hAnsi="Tahoma" w:cs="Tahoma"/>
          <w:smallCaps/>
          <w:vertAlign w:val="subscript"/>
          <w:rtl/>
        </w:rPr>
        <w:t xml:space="preserve"> </w:t>
      </w:r>
      <w:r w:rsidRPr="00C43376">
        <w:rPr>
          <w:rFonts w:ascii="Tahoma" w:hAnsi="Tahoma" w:cs="Tahoma"/>
          <w:smallCaps/>
          <w:rtl/>
        </w:rPr>
        <w:t xml:space="preserve">اخدا في عين الاعتبار توجيه الدارة ثم اعط العلاقة التي تربط في كل لحظة بين شدة التيار </w:t>
      </w:r>
      <w:r w:rsidRPr="00C43376">
        <w:rPr>
          <w:rFonts w:ascii="Tahoma" w:hAnsi="Tahoma" w:cs="Tahoma"/>
        </w:rPr>
        <w:t>i(t)</w:t>
      </w:r>
      <w:r w:rsidRPr="00C43376">
        <w:rPr>
          <w:rFonts w:ascii="Tahoma" w:hAnsi="Tahoma" w:cs="Tahoma"/>
          <w:rtl/>
        </w:rPr>
        <w:t xml:space="preserve"> والشحنة </w:t>
      </w:r>
      <w:r w:rsidRPr="00C43376">
        <w:rPr>
          <w:rFonts w:ascii="Tahoma" w:hAnsi="Tahoma" w:cs="Tahoma"/>
        </w:rPr>
        <w:t>q(t)</w:t>
      </w:r>
    </w:p>
    <w:p w:rsidR="00D13A3E" w:rsidRPr="00C43376" w:rsidRDefault="00D13A3E" w:rsidP="00D13A3E">
      <w:pPr>
        <w:numPr>
          <w:ilvl w:val="1"/>
          <w:numId w:val="4"/>
        </w:numPr>
        <w:bidi/>
        <w:rPr>
          <w:rFonts w:ascii="Tahoma" w:hAnsi="Tahoma" w:cs="Tahoma"/>
        </w:rPr>
      </w:pPr>
      <w:r w:rsidRPr="00C43376">
        <w:rPr>
          <w:rFonts w:ascii="Tahoma" w:hAnsi="Tahoma" w:cs="Tahoma"/>
          <w:rtl/>
        </w:rPr>
        <w:t xml:space="preserve">حدد المعادلة التفاضلية التي يحققها التوتر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>(t)</w:t>
      </w:r>
      <w:r w:rsidRPr="00C43376">
        <w:rPr>
          <w:rFonts w:ascii="Tahoma" w:hAnsi="Tahoma" w:cs="Tahoma"/>
          <w:rtl/>
        </w:rPr>
        <w:t xml:space="preserve"> ثم اعط تعبير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>(t)</w:t>
      </w:r>
      <w:r w:rsidRPr="00C43376">
        <w:rPr>
          <w:rFonts w:ascii="Tahoma" w:hAnsi="Tahoma" w:cs="Tahoma"/>
          <w:rtl/>
        </w:rPr>
        <w:t xml:space="preserve"> حل المعادلة التفاضلية بدلالة  </w:t>
      </w:r>
      <w:r w:rsidRPr="00C43376">
        <w:rPr>
          <w:rFonts w:ascii="Tahoma" w:hAnsi="Tahoma" w:cs="Tahoma"/>
          <w:position w:val="-10"/>
        </w:rPr>
        <w:object w:dxaOrig="740" w:dyaOrig="320">
          <v:shape id="_x0000_i1133" type="#_x0000_t75" style="width:36.7pt;height:16.3pt" o:ole="">
            <v:imagedata r:id="rId125" o:title=""/>
          </v:shape>
          <o:OLEObject Type="Embed" ProgID="Equation.DSMT4" ShapeID="_x0000_i1133" DrawAspect="Content" ObjectID="_1629721109" r:id="rId126"/>
        </w:object>
      </w:r>
      <w:r w:rsidRPr="00C43376">
        <w:rPr>
          <w:rFonts w:ascii="Tahoma" w:hAnsi="Tahoma" w:cs="Tahoma"/>
          <w:rtl/>
        </w:rPr>
        <w:t xml:space="preserve">و </w:t>
      </w:r>
      <w:r w:rsidRPr="00C43376">
        <w:rPr>
          <w:rFonts w:ascii="Tahoma" w:hAnsi="Tahoma" w:cs="Tahoma"/>
        </w:rPr>
        <w:t>t</w:t>
      </w:r>
      <w:r w:rsidRPr="00C43376">
        <w:rPr>
          <w:rFonts w:ascii="Tahoma" w:hAnsi="Tahoma" w:cs="Tahoma"/>
          <w:rtl/>
        </w:rPr>
        <w:t xml:space="preserve"> </w:t>
      </w:r>
    </w:p>
    <w:p w:rsidR="00D13A3E" w:rsidRPr="00C43376" w:rsidRDefault="00D13A3E" w:rsidP="00D13A3E">
      <w:pPr>
        <w:numPr>
          <w:ilvl w:val="1"/>
          <w:numId w:val="4"/>
        </w:numPr>
        <w:bidi/>
        <w:rPr>
          <w:rFonts w:ascii="Tahoma" w:hAnsi="Tahoma" w:cs="Tahoma"/>
        </w:rPr>
      </w:pPr>
      <w:r w:rsidRPr="00C43376">
        <w:rPr>
          <w:rFonts w:ascii="Tahoma" w:hAnsi="Tahoma" w:cs="Tahoma"/>
          <w:rtl/>
        </w:rPr>
        <w:t xml:space="preserve">اعط بدلالة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>(t)</w:t>
      </w:r>
      <w:r w:rsidRPr="00C43376">
        <w:rPr>
          <w:rFonts w:ascii="Tahoma" w:hAnsi="Tahoma" w:cs="Tahoma"/>
          <w:rtl/>
        </w:rPr>
        <w:t xml:space="preserve"> تعبير الطاقة الكهربائية </w:t>
      </w:r>
      <w:r w:rsidRPr="00C43376">
        <w:rPr>
          <w:rFonts w:ascii="Tahoma" w:hAnsi="Tahoma" w:cs="Tahoma"/>
        </w:rPr>
        <w:t>E</w:t>
      </w:r>
      <w:r w:rsidRPr="00C43376">
        <w:rPr>
          <w:rFonts w:ascii="Tahoma" w:hAnsi="Tahoma" w:cs="Tahoma"/>
          <w:vertAlign w:val="subscript"/>
        </w:rPr>
        <w:t>e</w:t>
      </w:r>
      <w:r w:rsidRPr="00C43376">
        <w:rPr>
          <w:rFonts w:ascii="Tahoma" w:hAnsi="Tahoma" w:cs="Tahoma"/>
          <w:rtl/>
        </w:rPr>
        <w:t xml:space="preserve"> المخزونة في المكثف واستنتج تعبير الطاقة القصوية </w:t>
      </w:r>
      <w:r w:rsidRPr="00C43376">
        <w:rPr>
          <w:rFonts w:ascii="Tahoma" w:hAnsi="Tahoma" w:cs="Tahoma"/>
        </w:rPr>
        <w:t>E</w:t>
      </w:r>
      <w:r w:rsidRPr="00C43376">
        <w:rPr>
          <w:rFonts w:ascii="Tahoma" w:hAnsi="Tahoma" w:cs="Tahoma"/>
          <w:vertAlign w:val="subscript"/>
        </w:rPr>
        <w:t>e,max</w:t>
      </w:r>
      <w:r w:rsidRPr="00C43376">
        <w:rPr>
          <w:rFonts w:ascii="Tahoma" w:hAnsi="Tahoma" w:cs="Tahoma"/>
          <w:rtl/>
        </w:rPr>
        <w:t xml:space="preserve"> محددا قيمتها</w:t>
      </w:r>
    </w:p>
    <w:p w:rsidR="00D13A3E" w:rsidRPr="00C43376" w:rsidRDefault="00D13A3E" w:rsidP="00D13A3E">
      <w:pPr>
        <w:bidi/>
        <w:rPr>
          <w:rFonts w:ascii="Tahoma" w:hAnsi="Tahoma" w:cs="Tahoma"/>
          <w:b/>
          <w:bCs/>
          <w:u w:val="single"/>
          <w:rtl/>
        </w:rPr>
      </w:pPr>
      <w:r w:rsidRPr="00C43376">
        <w:rPr>
          <w:rFonts w:ascii="Tahoma" w:hAnsi="Tahoma" w:cs="Tahoma"/>
          <w:b/>
          <w:bCs/>
          <w:u w:val="single"/>
          <w:rtl/>
          <w:lang w:bidi="ar-MA"/>
        </w:rPr>
        <w:t xml:space="preserve">2- </w:t>
      </w:r>
      <w:r w:rsidRPr="00C43376">
        <w:rPr>
          <w:rFonts w:ascii="Tahoma" w:hAnsi="Tahoma" w:cs="Tahoma"/>
          <w:b/>
          <w:bCs/>
          <w:u w:val="single"/>
          <w:rtl/>
        </w:rPr>
        <w:t xml:space="preserve"> الدراسة الطاقية للدارة </w:t>
      </w:r>
      <w:r w:rsidRPr="00C43376">
        <w:rPr>
          <w:rFonts w:ascii="Tahoma" w:hAnsi="Tahoma" w:cs="Tahoma"/>
          <w:b/>
          <w:bCs/>
          <w:u w:val="single"/>
        </w:rPr>
        <w:t>RLC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>عندما يشحن المكثف كليا يؤرجح التلميذ قاطع التيار الى الموضع 2 حيث نأخذ هده اللحظة كأصل للتواريخ أدت الدراسة الطاقية للدارة إلى إنشاء المنحنيات الممثلة لتغيرات الطاقة ( الشكل 2 )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1 انطلاقا من قانون إضافية التوترات حدد المعادلة التفاضلية التي يحققها التوتر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>(t)</w:t>
      </w:r>
      <w:r w:rsidRPr="00C43376">
        <w:rPr>
          <w:rFonts w:ascii="Tahoma" w:hAnsi="Tahoma" w:cs="Tahoma"/>
          <w:rtl/>
        </w:rPr>
        <w:t xml:space="preserve"> بين مربطي المكثف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2 اعط التعبير الحرفي للطاقة المغناطيسية المخزونة في الوشيعة </w:t>
      </w:r>
      <w:r w:rsidRPr="00C43376">
        <w:rPr>
          <w:rFonts w:ascii="Tahoma" w:hAnsi="Tahoma" w:cs="Tahoma"/>
        </w:rPr>
        <w:t>E</w:t>
      </w:r>
      <w:r w:rsidRPr="00C43376">
        <w:rPr>
          <w:rFonts w:ascii="Tahoma" w:hAnsi="Tahoma" w:cs="Tahoma"/>
          <w:vertAlign w:val="subscript"/>
        </w:rPr>
        <w:t>m</w:t>
      </w:r>
      <w:r w:rsidRPr="00C43376">
        <w:rPr>
          <w:rFonts w:ascii="Tahoma" w:hAnsi="Tahoma" w:cs="Tahoma"/>
          <w:rtl/>
        </w:rPr>
        <w:t xml:space="preserve"> بدلالة </w:t>
      </w:r>
      <w:r w:rsidRPr="00C43376">
        <w:rPr>
          <w:rFonts w:ascii="Tahoma" w:hAnsi="Tahoma" w:cs="Tahoma"/>
        </w:rPr>
        <w:t>i(t)</w:t>
      </w:r>
      <w:r w:rsidRPr="00C43376">
        <w:rPr>
          <w:rFonts w:ascii="Tahoma" w:hAnsi="Tahoma" w:cs="Tahoma"/>
          <w:rtl/>
        </w:rPr>
        <w:t xml:space="preserve">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3 انطلاقا من تعبير شدة التيار اللحظية </w:t>
      </w:r>
      <w:r w:rsidRPr="00C43376">
        <w:rPr>
          <w:rFonts w:ascii="Tahoma" w:hAnsi="Tahoma" w:cs="Tahoma"/>
        </w:rPr>
        <w:t>i(t)</w:t>
      </w:r>
      <w:r w:rsidRPr="00C43376">
        <w:rPr>
          <w:rFonts w:ascii="Tahoma" w:hAnsi="Tahoma" w:cs="Tahoma"/>
          <w:rtl/>
        </w:rPr>
        <w:t xml:space="preserve"> بدلالة التوتر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>(t)</w:t>
      </w:r>
      <w:r w:rsidRPr="00C43376">
        <w:rPr>
          <w:rFonts w:ascii="Tahoma" w:hAnsi="Tahoma" w:cs="Tahoma"/>
          <w:rtl/>
        </w:rPr>
        <w:t xml:space="preserve"> اوجد تعبير الطاقة </w:t>
      </w:r>
      <w:r w:rsidRPr="00C43376">
        <w:rPr>
          <w:rFonts w:ascii="Tahoma" w:hAnsi="Tahoma" w:cs="Tahoma"/>
        </w:rPr>
        <w:t>E</w:t>
      </w:r>
      <w:r w:rsidRPr="00C43376">
        <w:rPr>
          <w:rFonts w:ascii="Tahoma" w:hAnsi="Tahoma" w:cs="Tahoma"/>
          <w:vertAlign w:val="subscript"/>
        </w:rPr>
        <w:t>m</w:t>
      </w:r>
      <w:r w:rsidRPr="00C43376">
        <w:rPr>
          <w:rFonts w:ascii="Tahoma" w:hAnsi="Tahoma" w:cs="Tahoma"/>
          <w:rtl/>
        </w:rPr>
        <w:t xml:space="preserve"> المخزونة في الوشيعة بدلالة </w:t>
      </w:r>
      <w:r w:rsidRPr="00C43376">
        <w:rPr>
          <w:rFonts w:ascii="Tahoma" w:hAnsi="Tahoma" w:cs="Tahoma"/>
        </w:rPr>
        <w:t>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>(t)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4 استنتج تعبير الطاقة الكلية </w:t>
      </w:r>
      <w:r w:rsidRPr="00C43376">
        <w:rPr>
          <w:rFonts w:ascii="Tahoma" w:hAnsi="Tahoma" w:cs="Tahoma"/>
        </w:rPr>
        <w:t>E</w:t>
      </w:r>
      <w:r w:rsidRPr="00C43376">
        <w:rPr>
          <w:rFonts w:ascii="Tahoma" w:hAnsi="Tahoma" w:cs="Tahoma"/>
          <w:vertAlign w:val="subscript"/>
        </w:rPr>
        <w:t>T</w:t>
      </w:r>
      <w:r w:rsidRPr="00C43376">
        <w:rPr>
          <w:rFonts w:ascii="Tahoma" w:hAnsi="Tahoma" w:cs="Tahoma"/>
          <w:vertAlign w:val="subscript"/>
          <w:rtl/>
        </w:rPr>
        <w:t xml:space="preserve"> </w:t>
      </w:r>
      <w:r w:rsidRPr="00C43376">
        <w:rPr>
          <w:rFonts w:ascii="Tahoma" w:hAnsi="Tahoma" w:cs="Tahoma"/>
          <w:rtl/>
        </w:rPr>
        <w:t>بدلالة التوتر</w:t>
      </w:r>
      <w:r w:rsidRPr="00C43376">
        <w:rPr>
          <w:rFonts w:ascii="Tahoma" w:hAnsi="Tahoma" w:cs="Tahoma"/>
        </w:rPr>
        <w:t xml:space="preserve"> u</w:t>
      </w:r>
      <w:r w:rsidRPr="00C43376">
        <w:rPr>
          <w:rFonts w:ascii="Tahoma" w:hAnsi="Tahoma" w:cs="Tahoma"/>
          <w:vertAlign w:val="subscript"/>
        </w:rPr>
        <w:t>AB</w:t>
      </w:r>
      <w:r w:rsidRPr="00C43376">
        <w:rPr>
          <w:rFonts w:ascii="Tahoma" w:hAnsi="Tahoma" w:cs="Tahoma"/>
        </w:rPr>
        <w:t xml:space="preserve">(t)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5 من خلال الشكل 2 حدد الطاقة الموافقة لكل منحنى ما هي الظاهرة التي تؤدي الى تناقص الطاقة الممثلة  بالمنحنى 1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6 بين أن </w:t>
      </w:r>
      <w:r w:rsidRPr="00C43376">
        <w:rPr>
          <w:rFonts w:ascii="Tahoma" w:hAnsi="Tahoma" w:cs="Tahoma"/>
          <w:position w:val="-24"/>
        </w:rPr>
        <w:object w:dxaOrig="1680" w:dyaOrig="620">
          <v:shape id="_x0000_i1134" type="#_x0000_t75" style="width:133.8pt;height:33.3pt" o:ole="">
            <v:imagedata r:id="rId127" o:title=""/>
          </v:shape>
          <o:OLEObject Type="Embed" ProgID="Equation.DSMT4" ShapeID="_x0000_i1134" DrawAspect="Content" ObjectID="_1629721110" r:id="rId128"/>
        </w:object>
      </w:r>
      <w:r w:rsidRPr="00C43376">
        <w:rPr>
          <w:rFonts w:ascii="Tahoma" w:hAnsi="Tahoma" w:cs="Tahoma"/>
          <w:rtl/>
        </w:rPr>
        <w:t xml:space="preserve">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2-7 حدد مبيانيا </w:t>
      </w:r>
    </w:p>
    <w:p w:rsidR="00D13A3E" w:rsidRPr="00C43376" w:rsidRDefault="00D13A3E" w:rsidP="00D13A3E">
      <w:pPr>
        <w:bidi/>
        <w:rPr>
          <w:rFonts w:ascii="Tahoma" w:eastAsia="MS Mincho" w:hAnsi="Tahoma" w:cs="Tahoma"/>
          <w:rtl/>
        </w:rPr>
      </w:pPr>
      <w:r w:rsidRPr="00C43376">
        <w:rPr>
          <w:rFonts w:ascii="Tahoma" w:hAnsi="Tahoma" w:cs="Tahoma"/>
          <w:rtl/>
        </w:rPr>
        <w:t xml:space="preserve">- شبه الدور </w:t>
      </w:r>
      <w:r w:rsidRPr="00C43376">
        <w:rPr>
          <w:rFonts w:ascii="Tahoma" w:eastAsia="MS Mincho" w:hAnsi="Tahoma" w:cs="Tahoma"/>
        </w:rPr>
        <w:t>T</w:t>
      </w:r>
    </w:p>
    <w:p w:rsidR="00D13A3E" w:rsidRPr="00C43376" w:rsidRDefault="00D13A3E" w:rsidP="00D13A3E">
      <w:pPr>
        <w:bidi/>
        <w:rPr>
          <w:rFonts w:ascii="Tahoma" w:eastAsia="MS Mincho" w:hAnsi="Tahoma" w:cs="Tahoma"/>
          <w:rtl/>
        </w:rPr>
      </w:pPr>
      <w:r w:rsidRPr="00C43376">
        <w:rPr>
          <w:rFonts w:ascii="Tahoma" w:eastAsia="MS Mincho" w:hAnsi="Tahoma" w:cs="Tahoma"/>
          <w:rtl/>
        </w:rPr>
        <w:t xml:space="preserve">- الطاقة المبددة بمفعول جول خلال المدة الزمنية التي توافق الخمس ادوار الأولى </w:t>
      </w:r>
    </w:p>
    <w:p w:rsidR="00D13A3E" w:rsidRPr="00C43376" w:rsidRDefault="00D13A3E" w:rsidP="00D13A3E">
      <w:pPr>
        <w:bidi/>
        <w:rPr>
          <w:rFonts w:ascii="Tahoma" w:eastAsia="MS Mincho" w:hAnsi="Tahoma" w:cs="Tahoma"/>
          <w:rtl/>
        </w:rPr>
      </w:pPr>
      <w:r w:rsidRPr="00C43376">
        <w:rPr>
          <w:rFonts w:ascii="Tahoma" w:eastAsia="MS Mincho" w:hAnsi="Tahoma" w:cs="Tahoma"/>
          <w:rtl/>
        </w:rPr>
        <w:t xml:space="preserve">2-8 باعتبار شبه الدور يساوي تقريبا الدور الخاص للتذبذبات احسب قيمة معامل تحريض الوشيعة </w:t>
      </w:r>
    </w:p>
    <w:p w:rsidR="00D13A3E" w:rsidRPr="00C43376" w:rsidRDefault="00D13A3E" w:rsidP="00D13A3E">
      <w:pPr>
        <w:bidi/>
        <w:rPr>
          <w:rFonts w:ascii="Tahoma" w:eastAsia="MS Mincho" w:hAnsi="Tahoma" w:cs="Tahoma"/>
          <w:rtl/>
        </w:rPr>
      </w:pPr>
      <w:r w:rsidRPr="00C43376">
        <w:rPr>
          <w:rFonts w:ascii="Tahoma" w:eastAsia="MS Mincho" w:hAnsi="Tahoma" w:cs="Tahoma"/>
          <w:rtl/>
        </w:rPr>
        <w:t xml:space="preserve">2-9 من اجل تخفيض الطاقة الضائعة بمفعول جول نرفع قيمة </w:t>
      </w:r>
      <w:r w:rsidRPr="00C43376">
        <w:rPr>
          <w:rFonts w:ascii="Tahoma" w:eastAsia="MS Mincho" w:hAnsi="Tahoma" w:cs="Tahoma"/>
        </w:rPr>
        <w:t>R</w:t>
      </w:r>
      <w:r w:rsidRPr="00C43376">
        <w:rPr>
          <w:rFonts w:ascii="Tahoma" w:eastAsia="MS Mincho" w:hAnsi="Tahoma" w:cs="Tahoma"/>
          <w:rtl/>
        </w:rPr>
        <w:t xml:space="preserve"> أم ننقص منها علل جوابك </w:t>
      </w: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</w:p>
    <w:p w:rsidR="00D13A3E" w:rsidRPr="00C43376" w:rsidRDefault="00D13A3E" w:rsidP="00D13A3E">
      <w:pPr>
        <w:bidi/>
        <w:rPr>
          <w:rFonts w:ascii="Tahoma" w:hAnsi="Tahoma" w:cs="Tahoma"/>
          <w:rtl/>
        </w:rPr>
      </w:pPr>
      <w:r w:rsidRPr="00C43376">
        <w:rPr>
          <w:rFonts w:ascii="Tahoma" w:hAnsi="Tahoma" w:cs="Tahoma"/>
          <w:rtl/>
        </w:rPr>
        <w:t xml:space="preserve"> </w:t>
      </w:r>
    </w:p>
    <w:p w:rsidR="00D13A3E" w:rsidRDefault="00B2241C" w:rsidP="00D13A3E">
      <w:pPr>
        <w:bidi/>
        <w:rPr>
          <w:rFonts w:ascii="Tahoma" w:hAnsi="Tahoma" w:cs="Tahoma" w:hint="cs"/>
          <w:rtl/>
        </w:rPr>
      </w:pPr>
      <w:r>
        <w:rPr>
          <w:rFonts w:ascii="Tahoma" w:hAnsi="Tahoma" w:cs="Tahoma"/>
          <w:noProof/>
        </w:rPr>
        <w:lastRenderedPageBreak/>
        <w:drawing>
          <wp:inline distT="0" distB="0" distL="0" distR="0">
            <wp:extent cx="5262245" cy="3183255"/>
            <wp:effectExtent l="19050" t="0" r="0" b="0"/>
            <wp:docPr id="11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245" cy="3183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775" w:rsidRDefault="00D73775" w:rsidP="00D73775">
      <w:pPr>
        <w:bidi/>
        <w:rPr>
          <w:rFonts w:ascii="Tahoma" w:hAnsi="Tahoma" w:cs="Tahoma" w:hint="cs"/>
          <w:rtl/>
        </w:rPr>
      </w:pPr>
    </w:p>
    <w:p w:rsidR="002D6308" w:rsidRDefault="002D6308" w:rsidP="002D6308">
      <w:pPr>
        <w:tabs>
          <w:tab w:val="left" w:pos="8470"/>
          <w:tab w:val="left" w:pos="10050"/>
        </w:tabs>
        <w:bidi/>
        <w:jc w:val="both"/>
        <w:rPr>
          <w:rFonts w:hint="cs"/>
          <w:sz w:val="28"/>
          <w:szCs w:val="28"/>
          <w:rtl/>
          <w:lang w:bidi="ar-MA"/>
        </w:rPr>
      </w:pPr>
    </w:p>
    <w:p w:rsidR="006723CF" w:rsidRDefault="006723CF" w:rsidP="006723CF">
      <w:pPr>
        <w:tabs>
          <w:tab w:val="left" w:pos="8470"/>
          <w:tab w:val="left" w:pos="10050"/>
        </w:tabs>
        <w:bidi/>
        <w:jc w:val="both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 w:rsidRPr="006723CF"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6723CF" w:rsidRDefault="00B2241C" w:rsidP="006723CF">
      <w:pPr>
        <w:tabs>
          <w:tab w:val="left" w:pos="8470"/>
          <w:tab w:val="left" w:pos="10050"/>
        </w:tabs>
        <w:bidi/>
        <w:jc w:val="both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4865370"/>
            <wp:effectExtent l="19050" t="0" r="0" b="0"/>
            <wp:docPr id="112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4865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23CF" w:rsidRDefault="006723CF" w:rsidP="006723CF">
      <w:pPr>
        <w:tabs>
          <w:tab w:val="left" w:pos="8470"/>
          <w:tab w:val="left" w:pos="10050"/>
        </w:tabs>
        <w:bidi/>
        <w:jc w:val="both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 w:rsidRPr="006723CF"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6723CF" w:rsidRDefault="00B2241C" w:rsidP="006723CF">
      <w:pPr>
        <w:tabs>
          <w:tab w:val="left" w:pos="8470"/>
          <w:tab w:val="left" w:pos="10050"/>
        </w:tabs>
        <w:bidi/>
        <w:jc w:val="both"/>
        <w:rPr>
          <w:b/>
          <w:bCs/>
          <w:color w:val="C00000"/>
          <w:sz w:val="32"/>
          <w:szCs w:val="32"/>
          <w:lang w:bidi="ar-MA"/>
        </w:rPr>
      </w:pPr>
      <w:r>
        <w:rPr>
          <w:rFonts w:hint="cs"/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4209415" cy="3373120"/>
            <wp:effectExtent l="19050" t="0" r="635" b="0"/>
            <wp:docPr id="113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415" cy="3373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0A8" w:rsidRDefault="00B2241C" w:rsidP="008870A8">
      <w:pPr>
        <w:tabs>
          <w:tab w:val="left" w:pos="8470"/>
          <w:tab w:val="left" w:pos="10050"/>
        </w:tabs>
        <w:bidi/>
        <w:jc w:val="both"/>
        <w:rPr>
          <w:b/>
          <w:bCs/>
          <w:color w:val="C00000"/>
          <w:sz w:val="32"/>
          <w:szCs w:val="32"/>
          <w:lang w:bidi="ar-MA"/>
        </w:rPr>
      </w:pPr>
      <w:r>
        <w:rPr>
          <w:rFonts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4175125" cy="3191510"/>
            <wp:effectExtent l="19050" t="0" r="0" b="0"/>
            <wp:docPr id="11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125" cy="319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068B" w:rsidRDefault="00B2241C" w:rsidP="00E2068B">
      <w:pPr>
        <w:tabs>
          <w:tab w:val="left" w:pos="8470"/>
          <w:tab w:val="left" w:pos="10050"/>
        </w:tabs>
        <w:bidi/>
        <w:jc w:val="both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3234690" cy="1311275"/>
            <wp:effectExtent l="19050" t="0" r="3810" b="0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90" cy="131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CB3C46" w:rsidP="00904106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sz w:val="28"/>
          <w:szCs w:val="28"/>
          <w:rtl/>
          <w:lang w:bidi="ar-MA"/>
        </w:rPr>
        <w:br w:type="page"/>
      </w:r>
      <w:r w:rsidR="001B008A">
        <w:rPr>
          <w:rFonts w:hint="cs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77025" cy="2233930"/>
            <wp:effectExtent l="19050" t="0" r="9525" b="0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223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77025" cy="4028440"/>
            <wp:effectExtent l="19050" t="0" r="9525" b="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402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68135" cy="3234690"/>
            <wp:effectExtent l="19050" t="0" r="0" b="0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3234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014" w:rsidRDefault="00CD0014" w:rsidP="00CD0014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color w:val="C00000"/>
          <w:sz w:val="32"/>
          <w:szCs w:val="32"/>
          <w:rtl/>
          <w:lang w:bidi="ar-MA"/>
        </w:rPr>
        <w:br w:type="page"/>
      </w: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2061845"/>
            <wp:effectExtent l="19050" t="0" r="0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206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014" w:rsidRDefault="00B2241C" w:rsidP="00CD0014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  <w:rtl/>
        </w:rPr>
        <w:drawing>
          <wp:inline distT="0" distB="0" distL="0" distR="0">
            <wp:extent cx="4908550" cy="2303145"/>
            <wp:effectExtent l="19050" t="0" r="6350" b="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0" cy="230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014" w:rsidRDefault="00CD0014" w:rsidP="00CD0014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68135" cy="4227195"/>
            <wp:effectExtent l="19050" t="0" r="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422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77025" cy="5365750"/>
            <wp:effectExtent l="19050" t="0" r="9525" b="0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536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77025" cy="3416300"/>
            <wp:effectExtent l="19050" t="0" r="9525" b="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41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436" w:rsidRDefault="00B2241C" w:rsidP="00E82436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77025" cy="3269615"/>
            <wp:effectExtent l="19050" t="0" r="9525" b="0"/>
            <wp:docPr id="12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3269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77025" cy="4649470"/>
            <wp:effectExtent l="19050" t="0" r="9525" b="0"/>
            <wp:docPr id="125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4649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55B0" w:rsidRDefault="00B2241C" w:rsidP="004455B0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1026795"/>
            <wp:effectExtent l="19050" t="0" r="0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1B008A" w:rsidRDefault="00B2241C" w:rsidP="001B008A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685280" cy="4097655"/>
            <wp:effectExtent l="19050" t="0" r="1270" b="0"/>
            <wp:docPr id="127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5280" cy="4097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08A" w:rsidRDefault="001B008A" w:rsidP="001B008A">
      <w:pPr>
        <w:tabs>
          <w:tab w:val="left" w:pos="8470"/>
          <w:tab w:val="left" w:pos="10050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</w:p>
    <w:p w:rsidR="00211CB5" w:rsidRDefault="00B2241C" w:rsidP="00A2424D">
      <w:pPr>
        <w:tabs>
          <w:tab w:val="left" w:pos="8470"/>
          <w:tab w:val="left" w:pos="10050"/>
        </w:tabs>
        <w:bidi/>
        <w:jc w:val="center"/>
        <w:rPr>
          <w:b/>
          <w:bCs/>
          <w:color w:val="C00000"/>
          <w:sz w:val="32"/>
          <w:szCs w:val="32"/>
          <w:lang w:bidi="ar-MA"/>
        </w:rPr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668135" cy="4157980"/>
            <wp:effectExtent l="19050" t="0" r="0" b="0"/>
            <wp:docPr id="128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8135" cy="4157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AF7" w:rsidRDefault="00093AF7" w:rsidP="00AF1091">
      <w:pPr>
        <w:tabs>
          <w:tab w:val="left" w:pos="8470"/>
          <w:tab w:val="left" w:pos="10050"/>
        </w:tabs>
        <w:bidi/>
        <w:rPr>
          <w:rFonts w:hint="cs"/>
          <w:b/>
          <w:bCs/>
          <w:color w:val="C00000"/>
          <w:sz w:val="32"/>
          <w:szCs w:val="32"/>
          <w:rtl/>
          <w:lang w:bidi="ar-MA"/>
        </w:rPr>
      </w:pPr>
    </w:p>
    <w:sectPr w:rsidR="00093AF7" w:rsidSect="00595C9F">
      <w:headerReference w:type="even" r:id="rId147"/>
      <w:headerReference w:type="default" r:id="rId148"/>
      <w:footerReference w:type="even" r:id="rId149"/>
      <w:footerReference w:type="default" r:id="rId150"/>
      <w:headerReference w:type="first" r:id="rId151"/>
      <w:footerReference w:type="first" r:id="rId152"/>
      <w:pgSz w:w="11906" w:h="16838"/>
      <w:pgMar w:top="719" w:right="849" w:bottom="540" w:left="5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241C" w:rsidRDefault="00B2241C" w:rsidP="00B2241C">
      <w:r>
        <w:separator/>
      </w:r>
    </w:p>
  </w:endnote>
  <w:endnote w:type="continuationSeparator" w:id="1">
    <w:p w:rsidR="00B2241C" w:rsidRDefault="00B2241C" w:rsidP="00B224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41C" w:rsidRDefault="00B2241C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41C" w:rsidRDefault="00B2241C" w:rsidP="00B2241C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Pc.dataelouardi.com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>prof m.elouardi</w:t>
    </w:r>
  </w:p>
  <w:p w:rsidR="00B2241C" w:rsidRDefault="00B2241C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41C" w:rsidRDefault="00B2241C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241C" w:rsidRDefault="00B2241C" w:rsidP="00B2241C">
      <w:r>
        <w:separator/>
      </w:r>
    </w:p>
  </w:footnote>
  <w:footnote w:type="continuationSeparator" w:id="1">
    <w:p w:rsidR="00B2241C" w:rsidRDefault="00B2241C" w:rsidP="00B2241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41C" w:rsidRDefault="00B2241C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41C" w:rsidRDefault="00B2241C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41C" w:rsidRDefault="00B2241C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E5733"/>
    <w:multiLevelType w:val="multilevel"/>
    <w:tmpl w:val="F17CC8EA"/>
    <w:lvl w:ilvl="0">
      <w:start w:val="1"/>
      <w:numFmt w:val="decimal"/>
      <w:lvlText w:val="%1-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">
    <w:nsid w:val="0A2F5164"/>
    <w:multiLevelType w:val="hybridMultilevel"/>
    <w:tmpl w:val="5908228C"/>
    <w:lvl w:ilvl="0" w:tplc="7A408D3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786815"/>
    <w:multiLevelType w:val="hybridMultilevel"/>
    <w:tmpl w:val="70B41A48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D96609E"/>
    <w:multiLevelType w:val="hybridMultilevel"/>
    <w:tmpl w:val="03DEB690"/>
    <w:lvl w:ilvl="0" w:tplc="76C253BE">
      <w:start w:val="1"/>
      <w:numFmt w:val="arabicAlpha"/>
      <w:lvlText w:val="%1-"/>
      <w:lvlJc w:val="left"/>
      <w:pPr>
        <w:tabs>
          <w:tab w:val="num" w:pos="-157"/>
        </w:tabs>
        <w:ind w:left="-15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563"/>
        </w:tabs>
        <w:ind w:left="5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283"/>
        </w:tabs>
        <w:ind w:left="12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03"/>
        </w:tabs>
        <w:ind w:left="20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23"/>
        </w:tabs>
        <w:ind w:left="27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43"/>
        </w:tabs>
        <w:ind w:left="34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63"/>
        </w:tabs>
        <w:ind w:left="41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83"/>
        </w:tabs>
        <w:ind w:left="48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03"/>
        </w:tabs>
        <w:ind w:left="5603" w:hanging="180"/>
      </w:pPr>
    </w:lvl>
  </w:abstractNum>
  <w:abstractNum w:abstractNumId="4">
    <w:nsid w:val="1FF35BDB"/>
    <w:multiLevelType w:val="hybridMultilevel"/>
    <w:tmpl w:val="282A4C8C"/>
    <w:lvl w:ilvl="0" w:tplc="97F0407C">
      <w:start w:val="1"/>
      <w:numFmt w:val="decimal"/>
      <w:lvlText w:val="%1-"/>
      <w:lvlJc w:val="left"/>
      <w:pPr>
        <w:tabs>
          <w:tab w:val="num" w:pos="-157"/>
        </w:tabs>
        <w:ind w:left="-157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563"/>
        </w:tabs>
        <w:ind w:left="5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283"/>
        </w:tabs>
        <w:ind w:left="12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03"/>
        </w:tabs>
        <w:ind w:left="20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23"/>
        </w:tabs>
        <w:ind w:left="27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43"/>
        </w:tabs>
        <w:ind w:left="34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63"/>
        </w:tabs>
        <w:ind w:left="41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83"/>
        </w:tabs>
        <w:ind w:left="48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03"/>
        </w:tabs>
        <w:ind w:left="5603" w:hanging="180"/>
      </w:pPr>
    </w:lvl>
  </w:abstractNum>
  <w:abstractNum w:abstractNumId="5">
    <w:nsid w:val="24A471B1"/>
    <w:multiLevelType w:val="hybridMultilevel"/>
    <w:tmpl w:val="FEB40478"/>
    <w:lvl w:ilvl="0" w:tplc="FCB2D2EA">
      <w:start w:val="1"/>
      <w:numFmt w:val="decimal"/>
      <w:lvlText w:val="%1-"/>
      <w:lvlJc w:val="left"/>
      <w:pPr>
        <w:tabs>
          <w:tab w:val="num" w:pos="-157"/>
        </w:tabs>
        <w:ind w:left="-15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563"/>
        </w:tabs>
        <w:ind w:left="5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283"/>
        </w:tabs>
        <w:ind w:left="12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03"/>
        </w:tabs>
        <w:ind w:left="20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23"/>
        </w:tabs>
        <w:ind w:left="27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443"/>
        </w:tabs>
        <w:ind w:left="34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163"/>
        </w:tabs>
        <w:ind w:left="41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883"/>
        </w:tabs>
        <w:ind w:left="48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03"/>
        </w:tabs>
        <w:ind w:left="5603" w:hanging="180"/>
      </w:pPr>
    </w:lvl>
  </w:abstractNum>
  <w:abstractNum w:abstractNumId="6">
    <w:nsid w:val="46271C3C"/>
    <w:multiLevelType w:val="hybridMultilevel"/>
    <w:tmpl w:val="35A2D12C"/>
    <w:lvl w:ilvl="0" w:tplc="018EFFA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9A63925"/>
    <w:multiLevelType w:val="hybridMultilevel"/>
    <w:tmpl w:val="646ABA6C"/>
    <w:lvl w:ilvl="0" w:tplc="99EEB64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FB924CF"/>
    <w:multiLevelType w:val="hybridMultilevel"/>
    <w:tmpl w:val="78E0AF04"/>
    <w:lvl w:ilvl="0" w:tplc="C7A6CE22">
      <w:start w:val="1"/>
      <w:numFmt w:val="decimal"/>
      <w:lvlText w:val="%1-"/>
      <w:lvlJc w:val="left"/>
      <w:pPr>
        <w:tabs>
          <w:tab w:val="num" w:pos="203"/>
        </w:tabs>
        <w:ind w:left="20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923"/>
        </w:tabs>
        <w:ind w:left="9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643"/>
        </w:tabs>
        <w:ind w:left="16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63"/>
        </w:tabs>
        <w:ind w:left="23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83"/>
        </w:tabs>
        <w:ind w:left="30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03"/>
        </w:tabs>
        <w:ind w:left="38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23"/>
        </w:tabs>
        <w:ind w:left="45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43"/>
        </w:tabs>
        <w:ind w:left="52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63"/>
        </w:tabs>
        <w:ind w:left="5963" w:hanging="180"/>
      </w:pPr>
    </w:lvl>
  </w:abstractNum>
  <w:abstractNum w:abstractNumId="9">
    <w:nsid w:val="4FEE194A"/>
    <w:multiLevelType w:val="multilevel"/>
    <w:tmpl w:val="C5FCC600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>
    <w:nsid w:val="50DE1B05"/>
    <w:multiLevelType w:val="multilevel"/>
    <w:tmpl w:val="C3367E5C"/>
    <w:lvl w:ilvl="0">
      <w:start w:val="1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7"/>
  </w:num>
  <w:num w:numId="2">
    <w:abstractNumId w:val="10"/>
  </w:num>
  <w:num w:numId="3">
    <w:abstractNumId w:val="1"/>
  </w:num>
  <w:num w:numId="4">
    <w:abstractNumId w:val="9"/>
  </w:num>
  <w:num w:numId="5">
    <w:abstractNumId w:val="5"/>
  </w:num>
  <w:num w:numId="6">
    <w:abstractNumId w:val="3"/>
  </w:num>
  <w:num w:numId="7">
    <w:abstractNumId w:val="4"/>
  </w:num>
  <w:num w:numId="8">
    <w:abstractNumId w:val="6"/>
  </w:num>
  <w:num w:numId="9">
    <w:abstractNumId w:val="0"/>
  </w:num>
  <w:num w:numId="10">
    <w:abstractNumId w:val="2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43B29"/>
    <w:rsid w:val="0000521D"/>
    <w:rsid w:val="00007ADF"/>
    <w:rsid w:val="00014B7A"/>
    <w:rsid w:val="00015B3B"/>
    <w:rsid w:val="00020923"/>
    <w:rsid w:val="00024EE1"/>
    <w:rsid w:val="000550B0"/>
    <w:rsid w:val="0006530B"/>
    <w:rsid w:val="00093AF7"/>
    <w:rsid w:val="000A204D"/>
    <w:rsid w:val="000A386D"/>
    <w:rsid w:val="000B03C5"/>
    <w:rsid w:val="000B4FE7"/>
    <w:rsid w:val="000C6645"/>
    <w:rsid w:val="000E294D"/>
    <w:rsid w:val="000E5E3E"/>
    <w:rsid w:val="000F70B0"/>
    <w:rsid w:val="001120BD"/>
    <w:rsid w:val="00141A5F"/>
    <w:rsid w:val="0015408C"/>
    <w:rsid w:val="00164856"/>
    <w:rsid w:val="00165D42"/>
    <w:rsid w:val="001721E7"/>
    <w:rsid w:val="00174DD8"/>
    <w:rsid w:val="00192959"/>
    <w:rsid w:val="001A2C16"/>
    <w:rsid w:val="001B008A"/>
    <w:rsid w:val="001B364B"/>
    <w:rsid w:val="001C0C9E"/>
    <w:rsid w:val="001D2D6A"/>
    <w:rsid w:val="001E5D20"/>
    <w:rsid w:val="002016B7"/>
    <w:rsid w:val="002017B6"/>
    <w:rsid w:val="0020414B"/>
    <w:rsid w:val="00211CB5"/>
    <w:rsid w:val="00212330"/>
    <w:rsid w:val="0021499D"/>
    <w:rsid w:val="0021760A"/>
    <w:rsid w:val="002343DC"/>
    <w:rsid w:val="00243788"/>
    <w:rsid w:val="002623F0"/>
    <w:rsid w:val="0027100F"/>
    <w:rsid w:val="00275D2C"/>
    <w:rsid w:val="0027762A"/>
    <w:rsid w:val="00285F29"/>
    <w:rsid w:val="002A7FE9"/>
    <w:rsid w:val="002C3F37"/>
    <w:rsid w:val="002C7F54"/>
    <w:rsid w:val="002D6308"/>
    <w:rsid w:val="002E0515"/>
    <w:rsid w:val="002E4071"/>
    <w:rsid w:val="002F4E8C"/>
    <w:rsid w:val="0030066B"/>
    <w:rsid w:val="00313075"/>
    <w:rsid w:val="00330A25"/>
    <w:rsid w:val="00337F2B"/>
    <w:rsid w:val="00343E88"/>
    <w:rsid w:val="003609E5"/>
    <w:rsid w:val="00374533"/>
    <w:rsid w:val="003844F8"/>
    <w:rsid w:val="003856A6"/>
    <w:rsid w:val="003A5B39"/>
    <w:rsid w:val="003C041F"/>
    <w:rsid w:val="003D5469"/>
    <w:rsid w:val="003D7C58"/>
    <w:rsid w:val="003E4AD5"/>
    <w:rsid w:val="003F2DB8"/>
    <w:rsid w:val="00422459"/>
    <w:rsid w:val="00430E27"/>
    <w:rsid w:val="00433DBA"/>
    <w:rsid w:val="00444D9A"/>
    <w:rsid w:val="004455B0"/>
    <w:rsid w:val="004549BE"/>
    <w:rsid w:val="004647B3"/>
    <w:rsid w:val="00495EDD"/>
    <w:rsid w:val="004A2003"/>
    <w:rsid w:val="004D1B72"/>
    <w:rsid w:val="004E2F84"/>
    <w:rsid w:val="004E2FE8"/>
    <w:rsid w:val="004E3719"/>
    <w:rsid w:val="004F0913"/>
    <w:rsid w:val="005047F8"/>
    <w:rsid w:val="00504898"/>
    <w:rsid w:val="00511F4B"/>
    <w:rsid w:val="005215EA"/>
    <w:rsid w:val="00525B65"/>
    <w:rsid w:val="00533262"/>
    <w:rsid w:val="00557AD5"/>
    <w:rsid w:val="00557ADF"/>
    <w:rsid w:val="00567CCD"/>
    <w:rsid w:val="0058545C"/>
    <w:rsid w:val="00595C9F"/>
    <w:rsid w:val="005964AA"/>
    <w:rsid w:val="00597B50"/>
    <w:rsid w:val="005B4551"/>
    <w:rsid w:val="005B5A00"/>
    <w:rsid w:val="005C0C01"/>
    <w:rsid w:val="005D04A3"/>
    <w:rsid w:val="005D7D63"/>
    <w:rsid w:val="005F69D7"/>
    <w:rsid w:val="005F7C3D"/>
    <w:rsid w:val="00610453"/>
    <w:rsid w:val="0061255B"/>
    <w:rsid w:val="00632A8B"/>
    <w:rsid w:val="006429A7"/>
    <w:rsid w:val="006639BD"/>
    <w:rsid w:val="0066643C"/>
    <w:rsid w:val="00670EB1"/>
    <w:rsid w:val="006723CF"/>
    <w:rsid w:val="0067274F"/>
    <w:rsid w:val="00691E5F"/>
    <w:rsid w:val="00694BB8"/>
    <w:rsid w:val="006A7900"/>
    <w:rsid w:val="006B53FA"/>
    <w:rsid w:val="006C7F7C"/>
    <w:rsid w:val="006D297D"/>
    <w:rsid w:val="006F6734"/>
    <w:rsid w:val="007176AB"/>
    <w:rsid w:val="00722B98"/>
    <w:rsid w:val="007355E4"/>
    <w:rsid w:val="00750109"/>
    <w:rsid w:val="007601BC"/>
    <w:rsid w:val="007705A6"/>
    <w:rsid w:val="00775E98"/>
    <w:rsid w:val="00791D88"/>
    <w:rsid w:val="007A4029"/>
    <w:rsid w:val="007B31D9"/>
    <w:rsid w:val="007D4BBC"/>
    <w:rsid w:val="007E18B5"/>
    <w:rsid w:val="007E5C1F"/>
    <w:rsid w:val="007F2367"/>
    <w:rsid w:val="0081139F"/>
    <w:rsid w:val="00826C78"/>
    <w:rsid w:val="00830758"/>
    <w:rsid w:val="008435E6"/>
    <w:rsid w:val="00843B29"/>
    <w:rsid w:val="00845BAB"/>
    <w:rsid w:val="0087448D"/>
    <w:rsid w:val="00874586"/>
    <w:rsid w:val="00882381"/>
    <w:rsid w:val="00883ECB"/>
    <w:rsid w:val="008870A8"/>
    <w:rsid w:val="00896A6B"/>
    <w:rsid w:val="00897D53"/>
    <w:rsid w:val="008A075B"/>
    <w:rsid w:val="008A7748"/>
    <w:rsid w:val="008A78C0"/>
    <w:rsid w:val="008C3C73"/>
    <w:rsid w:val="008D3200"/>
    <w:rsid w:val="008F2395"/>
    <w:rsid w:val="008F35C8"/>
    <w:rsid w:val="00904106"/>
    <w:rsid w:val="00906F0B"/>
    <w:rsid w:val="009151E1"/>
    <w:rsid w:val="009206CA"/>
    <w:rsid w:val="00931F5B"/>
    <w:rsid w:val="00946695"/>
    <w:rsid w:val="009527AC"/>
    <w:rsid w:val="00954B21"/>
    <w:rsid w:val="00955FB3"/>
    <w:rsid w:val="00971962"/>
    <w:rsid w:val="00977103"/>
    <w:rsid w:val="00985564"/>
    <w:rsid w:val="009A6105"/>
    <w:rsid w:val="009B41CA"/>
    <w:rsid w:val="009D4CC7"/>
    <w:rsid w:val="009E6D8B"/>
    <w:rsid w:val="009F450E"/>
    <w:rsid w:val="00A132DF"/>
    <w:rsid w:val="00A20E03"/>
    <w:rsid w:val="00A2424D"/>
    <w:rsid w:val="00A26518"/>
    <w:rsid w:val="00A32E9D"/>
    <w:rsid w:val="00A339D9"/>
    <w:rsid w:val="00A42605"/>
    <w:rsid w:val="00A42740"/>
    <w:rsid w:val="00A46778"/>
    <w:rsid w:val="00A535C1"/>
    <w:rsid w:val="00A7066F"/>
    <w:rsid w:val="00A75F06"/>
    <w:rsid w:val="00A921A3"/>
    <w:rsid w:val="00AC213D"/>
    <w:rsid w:val="00AE0FC4"/>
    <w:rsid w:val="00AE5C09"/>
    <w:rsid w:val="00AE61FE"/>
    <w:rsid w:val="00AF1091"/>
    <w:rsid w:val="00AF1F81"/>
    <w:rsid w:val="00B00B91"/>
    <w:rsid w:val="00B201CF"/>
    <w:rsid w:val="00B2241C"/>
    <w:rsid w:val="00B27C9D"/>
    <w:rsid w:val="00B55E7C"/>
    <w:rsid w:val="00B62341"/>
    <w:rsid w:val="00B72623"/>
    <w:rsid w:val="00B84F58"/>
    <w:rsid w:val="00B917DF"/>
    <w:rsid w:val="00BA660B"/>
    <w:rsid w:val="00BB51D8"/>
    <w:rsid w:val="00BD6163"/>
    <w:rsid w:val="00BF7998"/>
    <w:rsid w:val="00C0130A"/>
    <w:rsid w:val="00C0649F"/>
    <w:rsid w:val="00C15EA2"/>
    <w:rsid w:val="00C2215C"/>
    <w:rsid w:val="00C22F66"/>
    <w:rsid w:val="00C3770D"/>
    <w:rsid w:val="00C401E1"/>
    <w:rsid w:val="00C55992"/>
    <w:rsid w:val="00C64175"/>
    <w:rsid w:val="00C64DB7"/>
    <w:rsid w:val="00C65111"/>
    <w:rsid w:val="00C82DF0"/>
    <w:rsid w:val="00C940FF"/>
    <w:rsid w:val="00CA0CE1"/>
    <w:rsid w:val="00CB3C46"/>
    <w:rsid w:val="00CC46CB"/>
    <w:rsid w:val="00CD0014"/>
    <w:rsid w:val="00CD1270"/>
    <w:rsid w:val="00CD3CE3"/>
    <w:rsid w:val="00D13A3E"/>
    <w:rsid w:val="00D25F00"/>
    <w:rsid w:val="00D278B1"/>
    <w:rsid w:val="00D41E62"/>
    <w:rsid w:val="00D50D1F"/>
    <w:rsid w:val="00D57BB6"/>
    <w:rsid w:val="00D61BBE"/>
    <w:rsid w:val="00D73775"/>
    <w:rsid w:val="00D82DB8"/>
    <w:rsid w:val="00DA55B9"/>
    <w:rsid w:val="00DB3FE8"/>
    <w:rsid w:val="00DB40B6"/>
    <w:rsid w:val="00DC513E"/>
    <w:rsid w:val="00DD124B"/>
    <w:rsid w:val="00DD3F01"/>
    <w:rsid w:val="00DE07A8"/>
    <w:rsid w:val="00DE42A3"/>
    <w:rsid w:val="00E11A5D"/>
    <w:rsid w:val="00E2068B"/>
    <w:rsid w:val="00E22163"/>
    <w:rsid w:val="00E631F5"/>
    <w:rsid w:val="00E67596"/>
    <w:rsid w:val="00E77B0C"/>
    <w:rsid w:val="00E8011A"/>
    <w:rsid w:val="00E82436"/>
    <w:rsid w:val="00EA0752"/>
    <w:rsid w:val="00EB326A"/>
    <w:rsid w:val="00ED3D03"/>
    <w:rsid w:val="00ED5259"/>
    <w:rsid w:val="00ED660C"/>
    <w:rsid w:val="00EE554B"/>
    <w:rsid w:val="00EF1820"/>
    <w:rsid w:val="00EF1B13"/>
    <w:rsid w:val="00EF1EEF"/>
    <w:rsid w:val="00EF45D6"/>
    <w:rsid w:val="00F053A6"/>
    <w:rsid w:val="00F16982"/>
    <w:rsid w:val="00F222A6"/>
    <w:rsid w:val="00F33AE7"/>
    <w:rsid w:val="00F750B8"/>
    <w:rsid w:val="00F764F1"/>
    <w:rsid w:val="00F86DB1"/>
    <w:rsid w:val="00FB06D5"/>
    <w:rsid w:val="00FB2D00"/>
    <w:rsid w:val="00FF039C"/>
    <w:rsid w:val="00FF69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B32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rsid w:val="00B2241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B2241C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B2241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B2241C"/>
    <w:rPr>
      <w:sz w:val="24"/>
      <w:szCs w:val="24"/>
    </w:rPr>
  </w:style>
  <w:style w:type="paragraph" w:styleId="Textedebulles">
    <w:name w:val="Balloon Text"/>
    <w:basedOn w:val="Normal"/>
    <w:link w:val="TextedebullesCar"/>
    <w:rsid w:val="00B2241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224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0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emf"/><Relationship Id="rId63" Type="http://schemas.openxmlformats.org/officeDocument/2006/relationships/image" Target="media/image57.png"/><Relationship Id="rId68" Type="http://schemas.openxmlformats.org/officeDocument/2006/relationships/image" Target="media/image62.emf"/><Relationship Id="rId84" Type="http://schemas.openxmlformats.org/officeDocument/2006/relationships/image" Target="media/image78.png"/><Relationship Id="rId89" Type="http://schemas.openxmlformats.org/officeDocument/2006/relationships/image" Target="media/image83.png"/><Relationship Id="rId112" Type="http://schemas.openxmlformats.org/officeDocument/2006/relationships/image" Target="media/image97.wmf"/><Relationship Id="rId133" Type="http://schemas.openxmlformats.org/officeDocument/2006/relationships/image" Target="media/image114.png"/><Relationship Id="rId138" Type="http://schemas.openxmlformats.org/officeDocument/2006/relationships/image" Target="media/image119.emf"/><Relationship Id="rId154" Type="http://schemas.openxmlformats.org/officeDocument/2006/relationships/theme" Target="theme/theme1.xml"/><Relationship Id="rId16" Type="http://schemas.openxmlformats.org/officeDocument/2006/relationships/image" Target="media/image10.png"/><Relationship Id="rId107" Type="http://schemas.openxmlformats.org/officeDocument/2006/relationships/oleObject" Target="embeddings/oleObject7.bin"/><Relationship Id="rId11" Type="http://schemas.openxmlformats.org/officeDocument/2006/relationships/image" Target="media/image5.emf"/><Relationship Id="rId32" Type="http://schemas.openxmlformats.org/officeDocument/2006/relationships/image" Target="media/image26.png"/><Relationship Id="rId37" Type="http://schemas.openxmlformats.org/officeDocument/2006/relationships/image" Target="media/image31.emf"/><Relationship Id="rId53" Type="http://schemas.openxmlformats.org/officeDocument/2006/relationships/image" Target="media/image47.emf"/><Relationship Id="rId58" Type="http://schemas.openxmlformats.org/officeDocument/2006/relationships/image" Target="media/image52.emf"/><Relationship Id="rId74" Type="http://schemas.openxmlformats.org/officeDocument/2006/relationships/image" Target="media/image68.png"/><Relationship Id="rId79" Type="http://schemas.openxmlformats.org/officeDocument/2006/relationships/image" Target="media/image73.png"/><Relationship Id="rId102" Type="http://schemas.openxmlformats.org/officeDocument/2006/relationships/image" Target="media/image92.wmf"/><Relationship Id="rId123" Type="http://schemas.openxmlformats.org/officeDocument/2006/relationships/image" Target="media/image106.emf"/><Relationship Id="rId128" Type="http://schemas.openxmlformats.org/officeDocument/2006/relationships/oleObject" Target="embeddings/oleObject13.bin"/><Relationship Id="rId144" Type="http://schemas.openxmlformats.org/officeDocument/2006/relationships/image" Target="media/image125.emf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84.png"/><Relationship Id="rId95" Type="http://schemas.openxmlformats.org/officeDocument/2006/relationships/oleObject" Target="embeddings/oleObject1.bin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emf"/><Relationship Id="rId48" Type="http://schemas.openxmlformats.org/officeDocument/2006/relationships/image" Target="media/image42.emf"/><Relationship Id="rId64" Type="http://schemas.openxmlformats.org/officeDocument/2006/relationships/image" Target="media/image58.emf"/><Relationship Id="rId69" Type="http://schemas.openxmlformats.org/officeDocument/2006/relationships/image" Target="media/image63.emf"/><Relationship Id="rId113" Type="http://schemas.openxmlformats.org/officeDocument/2006/relationships/oleObject" Target="embeddings/oleObject10.bin"/><Relationship Id="rId118" Type="http://schemas.openxmlformats.org/officeDocument/2006/relationships/image" Target="media/image101.emf"/><Relationship Id="rId134" Type="http://schemas.openxmlformats.org/officeDocument/2006/relationships/image" Target="media/image115.png"/><Relationship Id="rId139" Type="http://schemas.openxmlformats.org/officeDocument/2006/relationships/image" Target="media/image120.emf"/><Relationship Id="rId80" Type="http://schemas.openxmlformats.org/officeDocument/2006/relationships/image" Target="media/image74.png"/><Relationship Id="rId85" Type="http://schemas.openxmlformats.org/officeDocument/2006/relationships/image" Target="media/image79.png"/><Relationship Id="rId150" Type="http://schemas.openxmlformats.org/officeDocument/2006/relationships/footer" Target="footer2.xml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emf"/><Relationship Id="rId46" Type="http://schemas.openxmlformats.org/officeDocument/2006/relationships/image" Target="media/image40.emf"/><Relationship Id="rId59" Type="http://schemas.openxmlformats.org/officeDocument/2006/relationships/image" Target="media/image53.emf"/><Relationship Id="rId67" Type="http://schemas.openxmlformats.org/officeDocument/2006/relationships/image" Target="media/image61.emf"/><Relationship Id="rId103" Type="http://schemas.openxmlformats.org/officeDocument/2006/relationships/oleObject" Target="embeddings/oleObject5.bin"/><Relationship Id="rId108" Type="http://schemas.openxmlformats.org/officeDocument/2006/relationships/image" Target="media/image95.wmf"/><Relationship Id="rId116" Type="http://schemas.openxmlformats.org/officeDocument/2006/relationships/image" Target="media/image99.png"/><Relationship Id="rId124" Type="http://schemas.openxmlformats.org/officeDocument/2006/relationships/image" Target="media/image107.png"/><Relationship Id="rId129" Type="http://schemas.openxmlformats.org/officeDocument/2006/relationships/image" Target="media/image110.png"/><Relationship Id="rId137" Type="http://schemas.openxmlformats.org/officeDocument/2006/relationships/image" Target="media/image118.png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54" Type="http://schemas.openxmlformats.org/officeDocument/2006/relationships/image" Target="media/image48.png"/><Relationship Id="rId62" Type="http://schemas.openxmlformats.org/officeDocument/2006/relationships/image" Target="media/image56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91" Type="http://schemas.openxmlformats.org/officeDocument/2006/relationships/image" Target="media/image85.png"/><Relationship Id="rId96" Type="http://schemas.openxmlformats.org/officeDocument/2006/relationships/image" Target="media/image89.wmf"/><Relationship Id="rId111" Type="http://schemas.openxmlformats.org/officeDocument/2006/relationships/oleObject" Target="embeddings/oleObject9.bin"/><Relationship Id="rId132" Type="http://schemas.openxmlformats.org/officeDocument/2006/relationships/image" Target="media/image113.png"/><Relationship Id="rId140" Type="http://schemas.openxmlformats.org/officeDocument/2006/relationships/image" Target="media/image121.png"/><Relationship Id="rId145" Type="http://schemas.openxmlformats.org/officeDocument/2006/relationships/image" Target="media/image126.png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3.emf"/><Relationship Id="rId57" Type="http://schemas.openxmlformats.org/officeDocument/2006/relationships/image" Target="media/image51.emf"/><Relationship Id="rId106" Type="http://schemas.openxmlformats.org/officeDocument/2006/relationships/image" Target="media/image94.wmf"/><Relationship Id="rId114" Type="http://schemas.openxmlformats.org/officeDocument/2006/relationships/image" Target="media/image98.wmf"/><Relationship Id="rId119" Type="http://schemas.openxmlformats.org/officeDocument/2006/relationships/image" Target="media/image102.emf"/><Relationship Id="rId127" Type="http://schemas.openxmlformats.org/officeDocument/2006/relationships/image" Target="media/image109.wmf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8.emf"/><Relationship Id="rId52" Type="http://schemas.openxmlformats.org/officeDocument/2006/relationships/image" Target="media/image46.emf"/><Relationship Id="rId60" Type="http://schemas.openxmlformats.org/officeDocument/2006/relationships/image" Target="media/image54.emf"/><Relationship Id="rId65" Type="http://schemas.openxmlformats.org/officeDocument/2006/relationships/image" Target="media/image59.emf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81" Type="http://schemas.openxmlformats.org/officeDocument/2006/relationships/image" Target="media/image75.png"/><Relationship Id="rId86" Type="http://schemas.openxmlformats.org/officeDocument/2006/relationships/image" Target="media/image80.png"/><Relationship Id="rId94" Type="http://schemas.openxmlformats.org/officeDocument/2006/relationships/image" Target="media/image88.wmf"/><Relationship Id="rId99" Type="http://schemas.openxmlformats.org/officeDocument/2006/relationships/oleObject" Target="embeddings/oleObject3.bin"/><Relationship Id="rId101" Type="http://schemas.openxmlformats.org/officeDocument/2006/relationships/oleObject" Target="embeddings/oleObject4.bin"/><Relationship Id="rId122" Type="http://schemas.openxmlformats.org/officeDocument/2006/relationships/image" Target="media/image105.png"/><Relationship Id="rId130" Type="http://schemas.openxmlformats.org/officeDocument/2006/relationships/image" Target="media/image111.png"/><Relationship Id="rId135" Type="http://schemas.openxmlformats.org/officeDocument/2006/relationships/image" Target="media/image116.png"/><Relationship Id="rId143" Type="http://schemas.openxmlformats.org/officeDocument/2006/relationships/image" Target="media/image124.png"/><Relationship Id="rId148" Type="http://schemas.openxmlformats.org/officeDocument/2006/relationships/header" Target="header2.xml"/><Relationship Id="rId15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emf"/><Relationship Id="rId109" Type="http://schemas.openxmlformats.org/officeDocument/2006/relationships/oleObject" Target="embeddings/oleObject8.bin"/><Relationship Id="rId34" Type="http://schemas.openxmlformats.org/officeDocument/2006/relationships/image" Target="media/image28.png"/><Relationship Id="rId50" Type="http://schemas.openxmlformats.org/officeDocument/2006/relationships/image" Target="media/image44.emf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oleObject" Target="embeddings/oleObject2.bin"/><Relationship Id="rId104" Type="http://schemas.openxmlformats.org/officeDocument/2006/relationships/image" Target="media/image93.wmf"/><Relationship Id="rId120" Type="http://schemas.openxmlformats.org/officeDocument/2006/relationships/image" Target="media/image103.emf"/><Relationship Id="rId125" Type="http://schemas.openxmlformats.org/officeDocument/2006/relationships/image" Target="media/image108.wmf"/><Relationship Id="rId141" Type="http://schemas.openxmlformats.org/officeDocument/2006/relationships/image" Target="media/image122.png"/><Relationship Id="rId146" Type="http://schemas.openxmlformats.org/officeDocument/2006/relationships/image" Target="media/image127.png"/><Relationship Id="rId7" Type="http://schemas.openxmlformats.org/officeDocument/2006/relationships/image" Target="media/image1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emf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image" Target="media/image96.wmf"/><Relationship Id="rId115" Type="http://schemas.openxmlformats.org/officeDocument/2006/relationships/oleObject" Target="embeddings/oleObject11.bin"/><Relationship Id="rId131" Type="http://schemas.openxmlformats.org/officeDocument/2006/relationships/image" Target="media/image112.png"/><Relationship Id="rId136" Type="http://schemas.openxmlformats.org/officeDocument/2006/relationships/image" Target="media/image117.png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52" Type="http://schemas.openxmlformats.org/officeDocument/2006/relationships/footer" Target="footer3.xml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emf"/><Relationship Id="rId77" Type="http://schemas.openxmlformats.org/officeDocument/2006/relationships/image" Target="media/image71.png"/><Relationship Id="rId100" Type="http://schemas.openxmlformats.org/officeDocument/2006/relationships/image" Target="media/image91.wmf"/><Relationship Id="rId105" Type="http://schemas.openxmlformats.org/officeDocument/2006/relationships/oleObject" Target="embeddings/oleObject6.bin"/><Relationship Id="rId126" Type="http://schemas.openxmlformats.org/officeDocument/2006/relationships/oleObject" Target="embeddings/oleObject12.bin"/><Relationship Id="rId147" Type="http://schemas.openxmlformats.org/officeDocument/2006/relationships/header" Target="header1.xml"/><Relationship Id="rId8" Type="http://schemas.openxmlformats.org/officeDocument/2006/relationships/image" Target="media/image2.png"/><Relationship Id="rId51" Type="http://schemas.openxmlformats.org/officeDocument/2006/relationships/image" Target="media/image45.emf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0.wmf"/><Relationship Id="rId121" Type="http://schemas.openxmlformats.org/officeDocument/2006/relationships/image" Target="media/image104.emf"/><Relationship Id="rId142" Type="http://schemas.openxmlformats.org/officeDocument/2006/relationships/image" Target="media/image123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8</Pages>
  <Words>549</Words>
  <Characters>3024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تمرين </vt:lpstr>
    </vt:vector>
  </TitlesOfParts>
  <Company>enes</Company>
  <LinksUpToDate>false</LinksUpToDate>
  <CharactersWithSpaces>3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مرين</dc:title>
  <dc:creator>dataelouardi</dc:creator>
  <cp:keywords>تمارين : الدارة RLC في النظام الجيبي والقسري</cp:keywords>
  <cp:lastModifiedBy>solaymane</cp:lastModifiedBy>
  <cp:revision>2</cp:revision>
  <dcterms:created xsi:type="dcterms:W3CDTF">2019-09-11T15:31:00Z</dcterms:created>
  <dcterms:modified xsi:type="dcterms:W3CDTF">2019-09-11T15:31:00Z</dcterms:modified>
</cp:coreProperties>
</file>